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default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t>北师大版</w:t>
      </w:r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1582400</wp:posOffset>
            </wp:positionV>
            <wp:extent cx="292100" cy="482600"/>
            <wp:effectExtent l="0" t="0" r="0" b="0"/>
            <wp:wrapNone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2024-2025学年小学</w:t>
      </w:r>
      <w:r>
        <w:rPr>
          <w:rFonts w:ascii="宋体" w:hAnsi="宋体" w:eastAsia="宋体" w:cs="宋体"/>
          <w:b/>
          <w:i w:val="0"/>
          <w:color w:val="000000"/>
          <w:sz w:val="30"/>
        </w:rPr>
        <w:t>五年级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数学</w:t>
      </w:r>
      <w:r>
        <w:rPr>
          <w:rFonts w:ascii="宋体" w:hAnsi="宋体" w:eastAsia="宋体" w:cs="宋体"/>
          <w:b/>
          <w:i w:val="0"/>
          <w:color w:val="000000"/>
          <w:sz w:val="30"/>
        </w:rPr>
        <w:t>上册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期中综合测试卷</w:t>
      </w:r>
    </w:p>
    <w:p w14:paraId="642DE5B6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AA9EC2B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选择题</w:t>
      </w:r>
    </w:p>
    <w:p w14:paraId="7D6426FD">
      <w:pPr>
        <w:shd w:val="clear" w:color="auto" w:fill="auto"/>
        <w:spacing w:line="360" w:lineRule="auto"/>
        <w:jc w:val="left"/>
        <w:textAlignment w:val="center"/>
      </w:pPr>
      <w:r>
        <w:t>1．</w:t>
      </w:r>
      <w:r>
        <w:object>
          <v:shape id="_x0000_i1025" o:spt="75" alt="eqId1ac86f02c8ff828b640cc42aca55d96d" type="#_x0000_t75" style="height:12.45pt;width:49.25pt;" o:ole="t" filled="f" o:preferrelative="t" stroked="f" coordsize="21600,21600">
            <v:path/>
            <v:fill on="f" focussize="0,0"/>
            <v:stroke on="f" joinstyle="miter"/>
            <v:imagedata r:id="rId12" o:title="eqId1ac86f02c8ff828b640cc42aca55d9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商1，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101673E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0.03</w:t>
      </w:r>
      <w:r>
        <w:tab/>
      </w:r>
      <w:r>
        <w:t>B．0.3</w:t>
      </w:r>
      <w:r>
        <w:tab/>
      </w:r>
      <w:r>
        <w:t>C．3</w:t>
      </w:r>
      <w:r>
        <w:tab/>
      </w:r>
      <w:r>
        <w:t>D．30</w:t>
      </w:r>
    </w:p>
    <w:p w14:paraId="4F6A52B0">
      <w:pPr>
        <w:shd w:val="clear" w:color="auto" w:fill="auto"/>
        <w:spacing w:line="360" w:lineRule="auto"/>
        <w:jc w:val="left"/>
        <w:textAlignment w:val="center"/>
      </w:pPr>
      <w:r>
        <w:t>2．一个小于50的自然数，既是6的倍数，又是15的倍数，这个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  <w:bookmarkStart w:id="0" w:name="_GoBack"/>
      <w:bookmarkEnd w:id="0"/>
    </w:p>
    <w:p w14:paraId="1DA83C6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6</w:t>
      </w:r>
      <w:r>
        <w:tab/>
      </w:r>
      <w:r>
        <w:t>B．21</w:t>
      </w:r>
      <w:r>
        <w:tab/>
      </w:r>
      <w:r>
        <w:t>C．30</w:t>
      </w:r>
      <w:r>
        <w:tab/>
      </w:r>
      <w:r>
        <w:t>D．45</w:t>
      </w:r>
    </w:p>
    <w:p w14:paraId="0BD69EBA">
      <w:pPr>
        <w:shd w:val="clear" w:color="auto" w:fill="auto"/>
        <w:spacing w:line="360" w:lineRule="auto"/>
        <w:jc w:val="left"/>
        <w:textAlignment w:val="center"/>
      </w:pPr>
      <w:r>
        <w:t>3．a和b都是自然数，若a＋b＝c，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6B9E44D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如果a和b都是奇数，那么c也是奇数</w:t>
      </w:r>
      <w:r>
        <w:tab/>
      </w:r>
      <w:r>
        <w:t>B．如果a和b都是偶数，那么c也是偶数</w:t>
      </w:r>
    </w:p>
    <w:p w14:paraId="6854E29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如果a和b都是质数，那么c也是质数</w:t>
      </w:r>
      <w:r>
        <w:tab/>
      </w:r>
      <w:r>
        <w:t>D．如果a和b都是偶数，那么c不是偶数</w:t>
      </w:r>
    </w:p>
    <w:p w14:paraId="3B33330C">
      <w:pPr>
        <w:shd w:val="clear" w:color="auto" w:fill="auto"/>
        <w:spacing w:line="360" w:lineRule="auto"/>
        <w:jc w:val="left"/>
        <w:textAlignment w:val="center"/>
      </w:pPr>
      <w:r>
        <w:t>4．下面每组中的两个图经过平移可以完全重合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4114C4A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552450"/>
            <wp:effectExtent l="0" t="0" r="9525" b="6350"/>
            <wp:docPr id="100003" name="图片 100003" descr="@@@896cfbb8-2ab5-4e91-9dc9-9ec08f29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896cfbb8-2ab5-4e91-9dc9-9ec08f29113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ab/>
      </w:r>
      <w:r>
        <w:rPr>
          <w:rFonts w:hint="eastAsia"/>
          <w:lang w:val="en-US" w:eastAsia="zh-CN"/>
        </w:rPr>
        <w:t xml:space="preserve">                    </w:t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533400"/>
            <wp:effectExtent l="0" t="0" r="9525" b="0"/>
            <wp:docPr id="100005" name="图片 100005" descr="@@@10d549b6-7ab7-48b0-b0a0-48d0ae88a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0d549b6-7ab7-48b0-b0a0-48d0ae88a0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ab/>
      </w:r>
    </w:p>
    <w:p w14:paraId="096F44D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0" cy="523875"/>
            <wp:effectExtent l="0" t="0" r="0" b="9525"/>
            <wp:docPr id="100007" name="图片 100007" descr="@@@fae5c8c6-49e7-4067-883c-545dfa63f6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ae5c8c6-49e7-4067-883c-545dfa63f6e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38200" cy="619125"/>
            <wp:effectExtent l="0" t="0" r="0" b="3175"/>
            <wp:docPr id="100009" name="图片 100009" descr="@@@9ed366eb-af29-4479-aac6-d1c7a536a5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ed366eb-af29-4479-aac6-d1c7a536a5c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4F2FB3E7">
      <w:pPr>
        <w:shd w:val="clear" w:color="auto" w:fill="auto"/>
        <w:spacing w:line="360" w:lineRule="auto"/>
        <w:jc w:val="left"/>
        <w:textAlignment w:val="center"/>
      </w:pPr>
      <w:r>
        <w:t>5．在图中，以10厘米长的边为底，高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56C5D4C3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723900"/>
            <wp:effectExtent l="0" t="0" r="6350" b="0"/>
            <wp:docPr id="100011" name="图片 100011" descr="@@@ec59de08-f41f-4188-a4a0-7634b0e8eb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c59de08-f41f-4188-a4a0-7634b0e8eb2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383B7E3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厘米</w:t>
      </w:r>
      <w:r>
        <w:tab/>
      </w:r>
      <w:r>
        <w:t>B．6厘米</w:t>
      </w:r>
      <w:r>
        <w:tab/>
      </w:r>
      <w:r>
        <w:t>C．8厘米</w:t>
      </w:r>
      <w:r>
        <w:tab/>
      </w:r>
      <w:r>
        <w:t>D．7.5厘米</w:t>
      </w:r>
    </w:p>
    <w:p w14:paraId="47807CE8">
      <w:pPr>
        <w:shd w:val="clear" w:color="auto" w:fill="auto"/>
        <w:spacing w:line="360" w:lineRule="auto"/>
        <w:jc w:val="left"/>
        <w:textAlignment w:val="center"/>
      </w:pPr>
      <w:r>
        <w:t>6．买10千克大米用25元，买4.5千克大米用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元。</w:t>
      </w:r>
    </w:p>
    <w:p w14:paraId="4501EF3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1.45</w:t>
      </w:r>
      <w:r>
        <w:tab/>
      </w:r>
      <w:r>
        <w:t>B．11.25</w:t>
      </w:r>
      <w:r>
        <w:tab/>
      </w:r>
      <w:r>
        <w:t>C．1.8</w:t>
      </w:r>
      <w:r>
        <w:tab/>
      </w:r>
      <w:r>
        <w:t>D．18</w:t>
      </w:r>
    </w:p>
    <w:p w14:paraId="50E96B03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D2F4E66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0F841205">
      <w:pPr>
        <w:shd w:val="clear" w:color="auto" w:fill="auto"/>
        <w:spacing w:line="360" w:lineRule="auto"/>
        <w:jc w:val="left"/>
        <w:textAlignment w:val="center"/>
      </w:pPr>
      <w:r>
        <w:t>7．在6、9、12、13、20、30中，(        )是5的倍数，(        )是3的倍数，(        )既是3的倍数，又是5的倍数。</w:t>
      </w:r>
    </w:p>
    <w:p w14:paraId="2AF8B1BC">
      <w:pPr>
        <w:shd w:val="clear" w:color="auto" w:fill="auto"/>
        <w:spacing w:line="360" w:lineRule="auto"/>
        <w:jc w:val="left"/>
        <w:textAlignment w:val="center"/>
      </w:pPr>
      <w:r>
        <w:t>8．妈妈买来一篮子鸡蛋，共30个，让亮亮把鸡蛋从篮子中拿出，要求每次拿的个数相同，但不许一个一个地拿，也不许每次拿的个数超过5个，且拿到最后正好一个不剩。亮亮共有(      )种拿法。</w:t>
      </w:r>
    </w:p>
    <w:p w14:paraId="020EFFEE">
      <w:pPr>
        <w:shd w:val="clear" w:color="auto" w:fill="auto"/>
        <w:spacing w:line="360" w:lineRule="auto"/>
        <w:jc w:val="left"/>
        <w:textAlignment w:val="center"/>
      </w:pPr>
      <w:r>
        <w:t>9．正方形、长方形、平行四边形、等腰直角三角形和等腰梯形中，只有一条对称轴的是(        )和(        )，只有两条对称轴的是(        )，正方形有(        )条对称轴。</w:t>
      </w:r>
    </w:p>
    <w:p w14:paraId="3305D9D2">
      <w:pPr>
        <w:shd w:val="clear" w:color="auto" w:fill="auto"/>
        <w:spacing w:line="360" w:lineRule="auto"/>
        <w:jc w:val="left"/>
        <w:textAlignment w:val="center"/>
      </w:pPr>
      <w:r>
        <w:t>10．把8.325、</w:t>
      </w:r>
      <w:r>
        <w:object>
          <v:shape id="_x0000_i1026" o:spt="75" alt="eqIdaff583797b1302ee244c64274502f567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" o:title="eqIdaff583797b1302ee244c64274502f56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t>、</w:t>
      </w:r>
      <w:r>
        <w:object>
          <v:shape id="_x0000_i1027" o:spt="75" alt="eqId845c6ce5b8bb68736fab6c32b99b808f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" o:title="eqId845c6ce5b8bb68736fab6c32b99b808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t>、</w:t>
      </w:r>
      <w:r>
        <w:object>
          <v:shape id="_x0000_i1028" o:spt="75" alt="eqId2e0cae210f24af7bb69c9a6a1100b98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3" o:title="eqId2e0cae210f24af7bb69c9a6a1100b980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t>按从大到小的顺序排列。</w:t>
      </w:r>
    </w:p>
    <w:p w14:paraId="05EFCCC9">
      <w:pPr>
        <w:shd w:val="clear" w:color="auto" w:fill="auto"/>
        <w:spacing w:line="360" w:lineRule="auto"/>
        <w:jc w:val="left"/>
        <w:textAlignment w:val="center"/>
      </w:pPr>
      <w:r>
        <w:t>(        )＞(        )＞(        )＞(        )</w:t>
      </w:r>
    </w:p>
    <w:p w14:paraId="0C24B5B0">
      <w:pPr>
        <w:shd w:val="clear" w:color="auto" w:fill="auto"/>
        <w:spacing w:line="360" w:lineRule="auto"/>
        <w:jc w:val="left"/>
        <w:textAlignment w:val="center"/>
      </w:pPr>
      <w:r>
        <w:t>11．在括号里填上“＞”“＜”或“＝”。</w:t>
      </w:r>
    </w:p>
    <w:p w14:paraId="7C1C37D0">
      <w:pPr>
        <w:shd w:val="clear" w:color="auto" w:fill="auto"/>
        <w:spacing w:line="360" w:lineRule="auto"/>
        <w:jc w:val="left"/>
        <w:textAlignment w:val="center"/>
      </w:pPr>
      <w:r>
        <w:t>36.5÷0.1(        )36.5×1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0.98×0.68(        )0.98÷0.6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2.05÷0.25(        )205÷25</w:t>
      </w:r>
    </w:p>
    <w:p w14:paraId="43E127D7">
      <w:pPr>
        <w:shd w:val="clear" w:color="auto" w:fill="auto"/>
        <w:spacing w:line="360" w:lineRule="auto"/>
        <w:jc w:val="left"/>
        <w:textAlignment w:val="center"/>
      </w:pPr>
      <w:r>
        <w:t>12．一个平行四边形的舞台，底是12米，高是10米，这个舞台的面积是(        )平方米，每平方米地毯12元，给这个舞台铺上地毯至少需(        )元。</w:t>
      </w:r>
    </w:p>
    <w:p w14:paraId="52CA8A33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2883552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判断题</w:t>
      </w:r>
    </w:p>
    <w:p w14:paraId="6A6ADFAF">
      <w:pPr>
        <w:shd w:val="clear" w:color="auto" w:fill="auto"/>
        <w:spacing w:line="360" w:lineRule="auto"/>
        <w:jc w:val="left"/>
        <w:textAlignment w:val="center"/>
      </w:pPr>
      <w:r>
        <w:t>13．因为99÷3＝33，所以99是倍数，3是因数。(        )</w:t>
      </w:r>
    </w:p>
    <w:p w14:paraId="50A77C64">
      <w:pPr>
        <w:shd w:val="clear" w:color="auto" w:fill="auto"/>
        <w:spacing w:line="360" w:lineRule="auto"/>
        <w:jc w:val="left"/>
        <w:textAlignment w:val="center"/>
      </w:pPr>
      <w:r>
        <w:t>14．求商的近似值时，保留一位小数，就要除到商的百分位上。(        )</w:t>
      </w:r>
    </w:p>
    <w:p w14:paraId="69C6120E">
      <w:pPr>
        <w:shd w:val="clear" w:color="auto" w:fill="auto"/>
        <w:spacing w:line="360" w:lineRule="auto"/>
        <w:jc w:val="left"/>
        <w:textAlignment w:val="center"/>
      </w:pPr>
      <w:r>
        <w:t>15．一个小数的小数点向右移动一位后比原来增加4.59，则原来的这个小数是0.459。(        )</w:t>
      </w:r>
    </w:p>
    <w:p w14:paraId="76FA8325">
      <w:pPr>
        <w:shd w:val="clear" w:color="auto" w:fill="auto"/>
        <w:spacing w:line="360" w:lineRule="auto"/>
        <w:jc w:val="both"/>
        <w:textAlignment w:val="center"/>
      </w:pPr>
      <w:r>
        <w:t>16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2900" cy="342900"/>
            <wp:effectExtent l="0" t="0" r="0" b="0"/>
            <wp:docPr id="100013" name="图片 100013" descr="@@@e5fee12459f24ada8d52e844ee2354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e5fee12459f24ada8d52e844ee23545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只通过平移就可得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342900"/>
            <wp:effectExtent l="0" t="0" r="6350" b="0"/>
            <wp:docPr id="100015" name="图片 100015" descr="@@@5b6c6af3241448be84cc1e411ee4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5b6c6af3241448be84cc1e411ee455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(        )</w:t>
      </w:r>
    </w:p>
    <w:p w14:paraId="2A87DC6C">
      <w:pPr>
        <w:shd w:val="clear" w:color="auto" w:fill="auto"/>
        <w:spacing w:line="360" w:lineRule="auto"/>
        <w:jc w:val="left"/>
        <w:textAlignment w:val="center"/>
      </w:pPr>
      <w:r>
        <w:t>17．把一个长方形框架拉成平行四边形后，它的面积没有发生变化。(        )</w:t>
      </w:r>
    </w:p>
    <w:p w14:paraId="0C808A18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0841788F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计算题</w:t>
      </w:r>
    </w:p>
    <w:p w14:paraId="14393054">
      <w:pPr>
        <w:shd w:val="clear" w:color="auto" w:fill="auto"/>
        <w:spacing w:line="360" w:lineRule="auto"/>
        <w:jc w:val="left"/>
        <w:textAlignment w:val="center"/>
      </w:pPr>
      <w:r>
        <w:t>18．直接写得数。</w:t>
      </w:r>
    </w:p>
    <w:p w14:paraId="54511DBC">
      <w:pPr>
        <w:shd w:val="clear" w:color="auto" w:fill="auto"/>
        <w:spacing w:line="360" w:lineRule="auto"/>
        <w:jc w:val="left"/>
        <w:textAlignment w:val="center"/>
      </w:pPr>
      <w:r>
        <w:t>3.6÷3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2.8＋1.6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t>1÷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</w:t>
      </w:r>
      <w:r>
        <w:t>0.6×50＝</w:t>
      </w:r>
    </w:p>
    <w:p w14:paraId="3938A4CB">
      <w:pPr>
        <w:shd w:val="clear" w:color="auto" w:fill="auto"/>
        <w:spacing w:line="360" w:lineRule="auto"/>
        <w:jc w:val="left"/>
        <w:textAlignment w:val="center"/>
      </w:pPr>
      <w:r>
        <w:t>9.8×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18.9－9.9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0.36÷1.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5.4÷3＝</w:t>
      </w:r>
    </w:p>
    <w:p w14:paraId="35DB8446">
      <w:pPr>
        <w:shd w:val="clear" w:color="auto" w:fill="auto"/>
        <w:spacing w:line="360" w:lineRule="auto"/>
        <w:jc w:val="left"/>
        <w:textAlignment w:val="center"/>
      </w:pPr>
      <w:r>
        <w:t>19．竖式计算。</w:t>
      </w:r>
    </w:p>
    <w:p w14:paraId="255D3567">
      <w:pPr>
        <w:shd w:val="clear" w:color="auto" w:fill="auto"/>
        <w:spacing w:line="360" w:lineRule="auto"/>
        <w:jc w:val="left"/>
        <w:textAlignment w:val="center"/>
      </w:pPr>
      <w:r>
        <w:t>68.4÷0.3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t>8.5÷3.4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3.25÷0.3＝（用循环小数表示）</w:t>
      </w:r>
    </w:p>
    <w:p w14:paraId="672A85FA">
      <w:pPr>
        <w:shd w:val="clear" w:color="auto" w:fill="auto"/>
        <w:spacing w:line="360" w:lineRule="auto"/>
        <w:jc w:val="left"/>
        <w:textAlignment w:val="center"/>
      </w:pPr>
    </w:p>
    <w:p w14:paraId="4995B8FD">
      <w:pPr>
        <w:shd w:val="clear" w:color="auto" w:fill="auto"/>
        <w:spacing w:line="360" w:lineRule="auto"/>
        <w:jc w:val="left"/>
        <w:textAlignment w:val="center"/>
      </w:pPr>
    </w:p>
    <w:p w14:paraId="538629C4">
      <w:pPr>
        <w:shd w:val="clear" w:color="auto" w:fill="auto"/>
        <w:spacing w:line="360" w:lineRule="auto"/>
        <w:jc w:val="left"/>
        <w:textAlignment w:val="center"/>
      </w:pPr>
    </w:p>
    <w:p w14:paraId="4B4A128D">
      <w:pPr>
        <w:shd w:val="clear" w:color="auto" w:fill="auto"/>
        <w:spacing w:line="360" w:lineRule="auto"/>
        <w:jc w:val="left"/>
        <w:textAlignment w:val="center"/>
      </w:pPr>
    </w:p>
    <w:p w14:paraId="2A144CBD">
      <w:pPr>
        <w:shd w:val="clear" w:color="auto" w:fill="auto"/>
        <w:spacing w:line="360" w:lineRule="auto"/>
        <w:jc w:val="left"/>
        <w:textAlignment w:val="center"/>
      </w:pPr>
    </w:p>
    <w:p w14:paraId="675BB62A">
      <w:pPr>
        <w:shd w:val="clear" w:color="auto" w:fill="auto"/>
        <w:spacing w:line="360" w:lineRule="auto"/>
        <w:jc w:val="left"/>
        <w:textAlignment w:val="center"/>
      </w:pPr>
      <w:r>
        <w:t>20．能简算的要简算。</w:t>
      </w:r>
    </w:p>
    <w:p w14:paraId="09DFE0B4">
      <w:pPr>
        <w:shd w:val="clear" w:color="auto" w:fill="auto"/>
        <w:spacing w:line="360" w:lineRule="auto"/>
        <w:jc w:val="left"/>
        <w:textAlignment w:val="center"/>
      </w:pPr>
      <w:r>
        <w:t>0.175÷0.25×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18.5÷2.5÷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t>187÷（3.54＋15.16）</w:t>
      </w:r>
    </w:p>
    <w:p w14:paraId="6AAE837E">
      <w:pPr>
        <w:shd w:val="clear" w:color="auto" w:fill="auto"/>
        <w:spacing w:line="360" w:lineRule="auto"/>
        <w:jc w:val="left"/>
        <w:textAlignment w:val="center"/>
      </w:pPr>
    </w:p>
    <w:p w14:paraId="50B23B34">
      <w:pPr>
        <w:shd w:val="clear" w:color="auto" w:fill="auto"/>
        <w:spacing w:line="360" w:lineRule="auto"/>
        <w:jc w:val="left"/>
        <w:textAlignment w:val="center"/>
      </w:pPr>
    </w:p>
    <w:p w14:paraId="5D1E92C9">
      <w:pPr>
        <w:shd w:val="clear" w:color="auto" w:fill="auto"/>
        <w:spacing w:line="360" w:lineRule="auto"/>
        <w:jc w:val="left"/>
        <w:textAlignment w:val="center"/>
      </w:pPr>
    </w:p>
    <w:p w14:paraId="131B831D">
      <w:pPr>
        <w:shd w:val="clear" w:color="auto" w:fill="auto"/>
        <w:spacing w:line="360" w:lineRule="auto"/>
        <w:jc w:val="left"/>
        <w:textAlignment w:val="center"/>
      </w:pPr>
    </w:p>
    <w:p w14:paraId="47D05EF9">
      <w:pPr>
        <w:shd w:val="clear" w:color="auto" w:fill="auto"/>
        <w:spacing w:line="360" w:lineRule="auto"/>
        <w:jc w:val="left"/>
        <w:textAlignment w:val="center"/>
      </w:pPr>
    </w:p>
    <w:p w14:paraId="08548484">
      <w:pPr>
        <w:shd w:val="clear" w:color="auto" w:fill="auto"/>
        <w:spacing w:line="360" w:lineRule="auto"/>
        <w:jc w:val="left"/>
        <w:textAlignment w:val="center"/>
      </w:pPr>
      <w:r>
        <w:t>21．计算下列图形的面积。</w:t>
      </w:r>
    </w:p>
    <w:p w14:paraId="2F1FD8E8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00450" cy="733425"/>
            <wp:effectExtent l="0" t="0" r="6350" b="0"/>
            <wp:docPr id="100017" name="图片 100017" descr="@@@025cd369-21f3-4beb-9363-7d97c7d69f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25cd369-21f3-4beb-9363-7d97c7d69f6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E49FC">
      <w:pPr>
        <w:shd w:val="clear" w:color="auto" w:fill="auto"/>
        <w:spacing w:line="360" w:lineRule="auto"/>
        <w:jc w:val="left"/>
        <w:textAlignment w:val="center"/>
      </w:pPr>
    </w:p>
    <w:p w14:paraId="496DA393">
      <w:pPr>
        <w:shd w:val="clear" w:color="auto" w:fill="auto"/>
        <w:spacing w:line="360" w:lineRule="auto"/>
        <w:jc w:val="left"/>
        <w:textAlignment w:val="center"/>
      </w:pPr>
    </w:p>
    <w:p w14:paraId="134CB110">
      <w:pPr>
        <w:shd w:val="clear" w:color="auto" w:fill="auto"/>
        <w:spacing w:line="360" w:lineRule="auto"/>
        <w:jc w:val="left"/>
        <w:textAlignment w:val="center"/>
      </w:pPr>
    </w:p>
    <w:p w14:paraId="60D29601">
      <w:pPr>
        <w:shd w:val="clear" w:color="auto" w:fill="auto"/>
        <w:spacing w:line="360" w:lineRule="auto"/>
        <w:jc w:val="left"/>
        <w:textAlignment w:val="center"/>
      </w:pPr>
    </w:p>
    <w:p w14:paraId="064F3DF1">
      <w:pPr>
        <w:shd w:val="clear" w:color="auto" w:fill="auto"/>
        <w:spacing w:line="360" w:lineRule="auto"/>
        <w:jc w:val="left"/>
        <w:textAlignment w:val="center"/>
      </w:pPr>
    </w:p>
    <w:p w14:paraId="7D0AAAAB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67134FF5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五、解答题</w:t>
      </w:r>
    </w:p>
    <w:p w14:paraId="13482A29">
      <w:pPr>
        <w:shd w:val="clear" w:color="auto" w:fill="auto"/>
        <w:spacing w:line="360" w:lineRule="auto"/>
        <w:jc w:val="left"/>
        <w:textAlignment w:val="center"/>
      </w:pPr>
      <w:r>
        <w:t>22．小华到文具店买文具，钢笔每支8元，日记本每本4元，他买了一些钢笔和日记本，付出100元，店员找回23元。小华马上告诉店员说钱数不对，你知道为什么吗？请用自己喜欢的方式进行解释说明。</w:t>
      </w:r>
    </w:p>
    <w:p w14:paraId="44DF2260">
      <w:pPr>
        <w:shd w:val="clear" w:color="auto" w:fill="auto"/>
        <w:spacing w:line="360" w:lineRule="auto"/>
        <w:jc w:val="left"/>
        <w:textAlignment w:val="center"/>
      </w:pPr>
    </w:p>
    <w:p w14:paraId="63F38816">
      <w:pPr>
        <w:shd w:val="clear" w:color="auto" w:fill="auto"/>
        <w:spacing w:line="360" w:lineRule="auto"/>
        <w:jc w:val="left"/>
        <w:textAlignment w:val="center"/>
      </w:pPr>
    </w:p>
    <w:p w14:paraId="5BA2E949">
      <w:pPr>
        <w:shd w:val="clear" w:color="auto" w:fill="auto"/>
        <w:spacing w:line="360" w:lineRule="auto"/>
        <w:jc w:val="left"/>
        <w:textAlignment w:val="center"/>
      </w:pPr>
    </w:p>
    <w:p w14:paraId="69A2F7C9">
      <w:pPr>
        <w:shd w:val="clear" w:color="auto" w:fill="auto"/>
        <w:spacing w:line="360" w:lineRule="auto"/>
        <w:jc w:val="left"/>
        <w:textAlignment w:val="center"/>
      </w:pPr>
    </w:p>
    <w:p w14:paraId="07F9350D">
      <w:pPr>
        <w:shd w:val="clear" w:color="auto" w:fill="auto"/>
        <w:spacing w:line="360" w:lineRule="auto"/>
        <w:jc w:val="left"/>
        <w:textAlignment w:val="center"/>
      </w:pPr>
    </w:p>
    <w:p w14:paraId="406DD645">
      <w:pPr>
        <w:shd w:val="clear" w:color="auto" w:fill="auto"/>
        <w:spacing w:line="360" w:lineRule="auto"/>
        <w:jc w:val="left"/>
        <w:textAlignment w:val="center"/>
      </w:pPr>
      <w:r>
        <w:t>23．一个长方形的长和宽都是质数，周长是40米，这个长方形的面积可能是多少？（请用画图、文字、算式等方式，进行简要说明）</w:t>
      </w:r>
    </w:p>
    <w:p w14:paraId="4290035E">
      <w:pPr>
        <w:shd w:val="clear" w:color="auto" w:fill="auto"/>
        <w:spacing w:line="360" w:lineRule="auto"/>
        <w:jc w:val="left"/>
        <w:textAlignment w:val="center"/>
      </w:pPr>
    </w:p>
    <w:p w14:paraId="6BC8C43C">
      <w:pPr>
        <w:shd w:val="clear" w:color="auto" w:fill="auto"/>
        <w:spacing w:line="360" w:lineRule="auto"/>
        <w:jc w:val="left"/>
        <w:textAlignment w:val="center"/>
      </w:pPr>
    </w:p>
    <w:p w14:paraId="7DB9A0B3">
      <w:pPr>
        <w:shd w:val="clear" w:color="auto" w:fill="auto"/>
        <w:spacing w:line="360" w:lineRule="auto"/>
        <w:jc w:val="left"/>
        <w:textAlignment w:val="center"/>
      </w:pPr>
      <w:r>
        <w:t>24．修一条9千米长的公路，前7天平均每天修0.6千米，为了加快进度，以后平均每天多修0.2千米，剩下的路还要修多少天？</w:t>
      </w:r>
    </w:p>
    <w:p w14:paraId="199AE150">
      <w:pPr>
        <w:shd w:val="clear" w:color="auto" w:fill="auto"/>
        <w:spacing w:line="360" w:lineRule="auto"/>
        <w:jc w:val="left"/>
        <w:textAlignment w:val="center"/>
      </w:pPr>
    </w:p>
    <w:p w14:paraId="6DCDC198">
      <w:pPr>
        <w:shd w:val="clear" w:color="auto" w:fill="auto"/>
        <w:spacing w:line="360" w:lineRule="auto"/>
        <w:jc w:val="left"/>
        <w:textAlignment w:val="center"/>
      </w:pPr>
    </w:p>
    <w:p w14:paraId="116F1EC0">
      <w:pPr>
        <w:shd w:val="clear" w:color="auto" w:fill="auto"/>
        <w:spacing w:line="360" w:lineRule="auto"/>
        <w:jc w:val="left"/>
        <w:textAlignment w:val="center"/>
      </w:pPr>
    </w:p>
    <w:p w14:paraId="4EF0E53A">
      <w:pPr>
        <w:shd w:val="clear" w:color="auto" w:fill="auto"/>
        <w:spacing w:line="360" w:lineRule="auto"/>
        <w:jc w:val="left"/>
        <w:textAlignment w:val="center"/>
      </w:pPr>
    </w:p>
    <w:p w14:paraId="097A65E5">
      <w:pPr>
        <w:shd w:val="clear" w:color="auto" w:fill="auto"/>
        <w:spacing w:line="360" w:lineRule="auto"/>
        <w:jc w:val="left"/>
        <w:textAlignment w:val="center"/>
      </w:pPr>
    </w:p>
    <w:p w14:paraId="390F70F6">
      <w:pPr>
        <w:shd w:val="clear" w:color="auto" w:fill="auto"/>
        <w:spacing w:line="360" w:lineRule="auto"/>
        <w:jc w:val="left"/>
        <w:textAlignment w:val="center"/>
      </w:pPr>
      <w:r>
        <w:t>25．张阿姨家这个月的水费是39.3元，她家这个月用了多少吨水？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228"/>
      </w:tblGrid>
      <w:tr w14:paraId="7C6080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4102B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水费标准：</w:t>
            </w:r>
          </w:p>
          <w:p w14:paraId="73C85726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每户每月用水15吨（含15吨），按每吨1.20元收费；</w:t>
            </w:r>
          </w:p>
          <w:p w14:paraId="2B51143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超出15吨，超出的部分按每吨3.00元收费。</w:t>
            </w:r>
          </w:p>
        </w:tc>
      </w:tr>
    </w:tbl>
    <w:p w14:paraId="7EA5BD2E">
      <w:pPr>
        <w:shd w:val="clear" w:color="auto" w:fill="auto"/>
        <w:spacing w:line="360" w:lineRule="auto"/>
        <w:jc w:val="left"/>
        <w:textAlignment w:val="center"/>
      </w:pPr>
    </w:p>
    <w:p w14:paraId="7FA4FC15">
      <w:pPr>
        <w:shd w:val="clear" w:color="auto" w:fill="auto"/>
        <w:spacing w:line="360" w:lineRule="auto"/>
        <w:jc w:val="left"/>
        <w:textAlignment w:val="center"/>
      </w:pPr>
    </w:p>
    <w:p w14:paraId="437FE8B0">
      <w:pPr>
        <w:shd w:val="clear" w:color="auto" w:fill="auto"/>
        <w:spacing w:line="360" w:lineRule="auto"/>
        <w:jc w:val="left"/>
        <w:textAlignment w:val="center"/>
      </w:pPr>
    </w:p>
    <w:p w14:paraId="06B25F89">
      <w:pPr>
        <w:shd w:val="clear" w:color="auto" w:fill="auto"/>
        <w:spacing w:line="360" w:lineRule="auto"/>
        <w:jc w:val="left"/>
        <w:textAlignment w:val="center"/>
      </w:pPr>
    </w:p>
    <w:p w14:paraId="6E6B8CD7">
      <w:pPr>
        <w:shd w:val="clear" w:color="auto" w:fill="auto"/>
        <w:spacing w:line="360" w:lineRule="auto"/>
        <w:jc w:val="left"/>
        <w:textAlignment w:val="center"/>
      </w:pPr>
    </w:p>
    <w:p w14:paraId="4B6824BA">
      <w:pPr>
        <w:shd w:val="clear" w:color="auto" w:fill="auto"/>
        <w:spacing w:line="360" w:lineRule="auto"/>
        <w:jc w:val="left"/>
        <w:textAlignment w:val="center"/>
      </w:pPr>
    </w:p>
    <w:p w14:paraId="7D915A31">
      <w:pPr>
        <w:shd w:val="clear" w:color="auto" w:fill="auto"/>
        <w:spacing w:line="360" w:lineRule="auto"/>
        <w:jc w:val="left"/>
        <w:textAlignment w:val="center"/>
      </w:pPr>
      <w:r>
        <w:t>26．据测算，占地1平方千米的沙漠蝗虫群中，个体数有4000万之多，一天可以吃掉近3.5万人的口粮。某地区发生蝗虫灾害，计划采用机器喷药的方式消灭蝗虫，机器喷药的方式每小时能消灭2公顷农田里的蝗虫。下面是该地区的一块农田，消灭这块农田里的蝗虫要多长时间？</w:t>
      </w:r>
    </w:p>
    <w:p w14:paraId="0EDB4900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90625" cy="800100"/>
            <wp:effectExtent l="0" t="0" r="3175" b="0"/>
            <wp:docPr id="100019" name="图片 100019" descr="@@@ba07f237-c048-47cf-88f1-ce66631e0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ba07f237-c048-47cf-88f1-ce66631e0768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396B5">
      <w:pPr>
        <w:shd w:val="clear" w:color="auto" w:fill="auto"/>
        <w:spacing w:line="360" w:lineRule="auto"/>
        <w:jc w:val="left"/>
        <w:textAlignment w:val="center"/>
      </w:pPr>
    </w:p>
    <w:p w14:paraId="39386EBD">
      <w:pPr>
        <w:shd w:val="clear" w:color="auto" w:fill="auto"/>
        <w:spacing w:line="360" w:lineRule="auto"/>
        <w:jc w:val="left"/>
        <w:textAlignment w:val="center"/>
      </w:pPr>
    </w:p>
    <w:p w14:paraId="7F31881C">
      <w:pPr>
        <w:shd w:val="clear" w:color="auto" w:fill="auto"/>
        <w:spacing w:line="360" w:lineRule="auto"/>
        <w:jc w:val="left"/>
        <w:textAlignment w:val="center"/>
      </w:pPr>
    </w:p>
    <w:p w14:paraId="17B66CC3">
      <w:pPr>
        <w:shd w:val="clear" w:color="auto" w:fill="auto"/>
        <w:spacing w:line="360" w:lineRule="auto"/>
        <w:jc w:val="left"/>
        <w:textAlignment w:val="center"/>
      </w:pPr>
    </w:p>
    <w:p w14:paraId="629639A1">
      <w:pPr>
        <w:shd w:val="clear" w:color="auto" w:fill="auto"/>
        <w:spacing w:line="360" w:lineRule="auto"/>
        <w:jc w:val="left"/>
        <w:textAlignment w:val="center"/>
      </w:pPr>
    </w:p>
    <w:p w14:paraId="1632D055">
      <w:pPr>
        <w:shd w:val="clear" w:color="auto" w:fill="auto"/>
        <w:spacing w:line="360" w:lineRule="auto"/>
        <w:jc w:val="left"/>
        <w:textAlignment w:val="center"/>
      </w:pPr>
      <w:r>
        <w:t>27．植物是制造氧气的“工厂”，根据测算，1平方米的草坪每天能够释放约800克的氧气。</w:t>
      </w:r>
    </w:p>
    <w:p w14:paraId="5BCB895D">
      <w:pPr>
        <w:shd w:val="clear" w:color="auto" w:fill="auto"/>
        <w:spacing w:line="360" w:lineRule="auto"/>
        <w:jc w:val="left"/>
        <w:textAlignment w:val="center"/>
      </w:pPr>
      <w:r>
        <w:t>（1）如图，在一块梯形草坪中间有一条宽1米的石子路。这块草坪面积是多少平方米？</w:t>
      </w:r>
    </w:p>
    <w:p w14:paraId="41C6EEC0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866775"/>
            <wp:effectExtent l="0" t="0" r="6350" b="9525"/>
            <wp:docPr id="100021" name="图片 100021" descr="@@@2b1720a4-99c5-4690-a452-21517f1425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b1720a4-99c5-4690-a452-21517f1425cd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232496">
      <w:pPr>
        <w:shd w:val="clear" w:color="auto" w:fill="auto"/>
        <w:spacing w:line="360" w:lineRule="auto"/>
        <w:jc w:val="left"/>
        <w:textAlignment w:val="center"/>
      </w:pPr>
      <w:r>
        <w:t>（2）这块草坪一个月（30天）大约能释放氧气多少千克？</w:t>
      </w:r>
    </w:p>
    <w:p w14:paraId="03BCFACE">
      <w:pPr>
        <w:shd w:val="clear" w:color="auto" w:fill="auto"/>
        <w:spacing w:line="360" w:lineRule="auto"/>
        <w:jc w:val="left"/>
        <w:textAlignment w:val="center"/>
      </w:pPr>
    </w:p>
    <w:p w14:paraId="6FFB3EEF">
      <w:pPr>
        <w:shd w:val="clear" w:color="auto" w:fill="auto"/>
        <w:spacing w:line="360" w:lineRule="auto"/>
        <w:jc w:val="left"/>
        <w:textAlignment w:val="center"/>
      </w:pPr>
    </w:p>
    <w:p w14:paraId="3C84ED99">
      <w:pPr>
        <w:shd w:val="clear" w:color="auto" w:fill="auto"/>
        <w:spacing w:line="360" w:lineRule="auto"/>
        <w:jc w:val="left"/>
        <w:textAlignment w:val="center"/>
      </w:pPr>
    </w:p>
    <w:p w14:paraId="1EE9A68F">
      <w:pPr>
        <w:shd w:val="clear" w:color="auto" w:fill="auto"/>
        <w:spacing w:line="360" w:lineRule="auto"/>
        <w:jc w:val="left"/>
        <w:textAlignment w:val="center"/>
      </w:pPr>
    </w:p>
    <w:p w14:paraId="1DB39897">
      <w:pPr>
        <w:shd w:val="clear" w:color="auto" w:fill="auto"/>
        <w:spacing w:line="360" w:lineRule="auto"/>
        <w:jc w:val="left"/>
        <w:textAlignment w:val="center"/>
      </w:pPr>
    </w:p>
    <w:p w14:paraId="1DFB0F2E"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 w14:paraId="6DFE72AB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</w:t>
      </w:r>
    </w:p>
    <w:p w14:paraId="65975BD6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7570D3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741BBFD9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A377C8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D496CB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901C21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F28EF3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51B501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5B0909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F55876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988934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166523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F6ADA8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0566DB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23BF45FB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59ECA8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A51DC3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01BC90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FB20DA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0E7957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CBE510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EABF8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4CF9F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A1A206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AEB098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74E55D67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28185380">
      <w:pPr>
        <w:shd w:val="clear" w:color="auto" w:fill="auto"/>
        <w:spacing w:line="360" w:lineRule="auto"/>
        <w:jc w:val="left"/>
        <w:textAlignment w:val="center"/>
      </w:pPr>
      <w:r>
        <w:t>1．A</w:t>
      </w:r>
    </w:p>
    <w:p w14:paraId="24173FBA">
      <w:pPr>
        <w:shd w:val="clear" w:color="auto" w:fill="auto"/>
        <w:spacing w:line="360" w:lineRule="auto"/>
        <w:jc w:val="left"/>
        <w:textAlignment w:val="center"/>
      </w:pPr>
      <w:r>
        <w:t>【分析】被除数＝商×除数＋余数，据此用被除数减去商与除数的积，即可求出余数。</w:t>
      </w:r>
    </w:p>
    <w:p w14:paraId="415FC698">
      <w:pPr>
        <w:shd w:val="clear" w:color="auto" w:fill="auto"/>
        <w:spacing w:line="360" w:lineRule="auto"/>
        <w:jc w:val="left"/>
        <w:textAlignment w:val="center"/>
      </w:pPr>
      <w:r>
        <w:t>【详解】0.07－0.04×1</w:t>
      </w:r>
    </w:p>
    <w:p w14:paraId="253D6E09">
      <w:pPr>
        <w:shd w:val="clear" w:color="auto" w:fill="auto"/>
        <w:spacing w:line="360" w:lineRule="auto"/>
        <w:jc w:val="left"/>
        <w:textAlignment w:val="center"/>
      </w:pPr>
      <w:r>
        <w:t>＝0.07－0.04</w:t>
      </w:r>
    </w:p>
    <w:p w14:paraId="72A277FE">
      <w:pPr>
        <w:shd w:val="clear" w:color="auto" w:fill="auto"/>
        <w:spacing w:line="360" w:lineRule="auto"/>
        <w:jc w:val="left"/>
        <w:textAlignment w:val="center"/>
      </w:pPr>
      <w:r>
        <w:t>＝0.03</w:t>
      </w:r>
    </w:p>
    <w:p w14:paraId="14EB24B4">
      <w:pPr>
        <w:shd w:val="clear" w:color="auto" w:fill="auto"/>
        <w:spacing w:line="360" w:lineRule="auto"/>
        <w:jc w:val="left"/>
        <w:textAlignment w:val="center"/>
      </w:pPr>
      <w:r>
        <w:t>则0.07÷0.04商1，余0.03。</w:t>
      </w:r>
    </w:p>
    <w:p w14:paraId="73916602">
      <w:pPr>
        <w:shd w:val="clear" w:color="auto" w:fill="auto"/>
        <w:spacing w:line="360" w:lineRule="auto"/>
        <w:jc w:val="left"/>
        <w:textAlignment w:val="center"/>
      </w:pPr>
      <w:r>
        <w:t>故答案为：A</w:t>
      </w:r>
    </w:p>
    <w:p w14:paraId="56D6DEBA"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 w14:paraId="38C0F8C4">
      <w:pPr>
        <w:shd w:val="clear" w:color="auto" w:fill="auto"/>
        <w:spacing w:line="360" w:lineRule="auto"/>
        <w:jc w:val="left"/>
        <w:textAlignment w:val="center"/>
      </w:pPr>
      <w:r>
        <w:t>【分析】用分解质因数的方法，求出6和15的最小公倍数，最小公倍数的倍数都既是6的倍数，又是15的倍数，据此，在这些数中找到小于50的数即可。</w:t>
      </w:r>
    </w:p>
    <w:p w14:paraId="1CCBF622">
      <w:pPr>
        <w:shd w:val="clear" w:color="auto" w:fill="auto"/>
        <w:spacing w:line="360" w:lineRule="auto"/>
        <w:jc w:val="left"/>
        <w:textAlignment w:val="center"/>
      </w:pPr>
      <w:r>
        <w:t>【详解】6＝2×3</w:t>
      </w:r>
    </w:p>
    <w:p w14:paraId="5F208C0F">
      <w:pPr>
        <w:shd w:val="clear" w:color="auto" w:fill="auto"/>
        <w:spacing w:line="360" w:lineRule="auto"/>
        <w:jc w:val="left"/>
        <w:textAlignment w:val="center"/>
      </w:pPr>
      <w:r>
        <w:t>15＝3×5</w:t>
      </w:r>
    </w:p>
    <w:p w14:paraId="19CD683A">
      <w:pPr>
        <w:shd w:val="clear" w:color="auto" w:fill="auto"/>
        <w:spacing w:line="360" w:lineRule="auto"/>
        <w:jc w:val="left"/>
        <w:textAlignment w:val="center"/>
      </w:pPr>
      <w:r>
        <w:t>2×3×5＝30，6和15的最小公倍数是30，30×2＝60。</w:t>
      </w:r>
    </w:p>
    <w:p w14:paraId="15D0821B">
      <w:pPr>
        <w:shd w:val="clear" w:color="auto" w:fill="auto"/>
        <w:spacing w:line="360" w:lineRule="auto"/>
        <w:jc w:val="left"/>
        <w:textAlignment w:val="center"/>
      </w:pPr>
      <w:r>
        <w:t>30＜50＜60，所以，一个小于50的自然数，既是6的倍数，又是15的倍数，这个数是30。</w:t>
      </w:r>
    </w:p>
    <w:p w14:paraId="269E4967"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 w14:paraId="4C734272"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 w14:paraId="38D49EC4">
      <w:pPr>
        <w:shd w:val="clear" w:color="auto" w:fill="auto"/>
        <w:spacing w:line="360" w:lineRule="auto"/>
        <w:jc w:val="left"/>
        <w:textAlignment w:val="center"/>
      </w:pPr>
      <w:r>
        <w:t>【分析】整数中，是2的倍数的数叫做偶数，不是2的倍数的数叫做奇数。</w:t>
      </w:r>
    </w:p>
    <w:p w14:paraId="38F37AD8">
      <w:pPr>
        <w:shd w:val="clear" w:color="auto" w:fill="auto"/>
        <w:spacing w:line="360" w:lineRule="auto"/>
        <w:jc w:val="left"/>
        <w:textAlignment w:val="center"/>
      </w:pPr>
      <w:r>
        <w:t>一个数，如果只有1和它本身两个因数，那么这样的数叫做质数；</w:t>
      </w:r>
    </w:p>
    <w:p w14:paraId="2B0EE2BC">
      <w:pPr>
        <w:shd w:val="clear" w:color="auto" w:fill="auto"/>
        <w:spacing w:line="360" w:lineRule="auto"/>
        <w:jc w:val="left"/>
        <w:textAlignment w:val="center"/>
      </w:pPr>
      <w:r>
        <w:t>一个数，如果除了1和它本身还有别的因数，那么这样的数叫做合数。</w:t>
      </w:r>
    </w:p>
    <w:p w14:paraId="0276DA83">
      <w:pPr>
        <w:shd w:val="clear" w:color="auto" w:fill="auto"/>
        <w:spacing w:line="360" w:lineRule="auto"/>
        <w:jc w:val="left"/>
        <w:textAlignment w:val="center"/>
      </w:pPr>
      <w:r>
        <w:t>奇偶性：奇数＋奇数＝偶数，偶数＋偶数＝偶数，奇数＋偶数＝奇数。</w:t>
      </w:r>
    </w:p>
    <w:p w14:paraId="147ADD4F">
      <w:pPr>
        <w:shd w:val="clear" w:color="auto" w:fill="auto"/>
        <w:spacing w:line="360" w:lineRule="auto"/>
        <w:jc w:val="left"/>
        <w:textAlignment w:val="center"/>
      </w:pPr>
      <w:r>
        <w:t>【详解】A．如：1＋3＝4，4是偶数，所以如果a和b都是奇数，那么c是偶数，原题说法错误；</w:t>
      </w:r>
    </w:p>
    <w:p w14:paraId="35EA3842">
      <w:pPr>
        <w:shd w:val="clear" w:color="auto" w:fill="auto"/>
        <w:spacing w:line="360" w:lineRule="auto"/>
        <w:jc w:val="left"/>
        <w:textAlignment w:val="center"/>
      </w:pPr>
      <w:r>
        <w:t>B．如：2＋4＝6，6是偶数，所以如果a和b都是偶数，那么c也是偶数，原题说法正确；</w:t>
      </w:r>
    </w:p>
    <w:p w14:paraId="4613901D">
      <w:pPr>
        <w:shd w:val="clear" w:color="auto" w:fill="auto"/>
        <w:spacing w:line="360" w:lineRule="auto"/>
        <w:jc w:val="left"/>
        <w:textAlignment w:val="center"/>
      </w:pPr>
      <w:r>
        <w:t>C．如：2＋3＝5，5是质数；3＋7＝10，10是合数；</w:t>
      </w:r>
    </w:p>
    <w:p w14:paraId="0CE805AB">
      <w:pPr>
        <w:shd w:val="clear" w:color="auto" w:fill="auto"/>
        <w:spacing w:line="360" w:lineRule="auto"/>
        <w:jc w:val="left"/>
        <w:textAlignment w:val="center"/>
      </w:pPr>
      <w:r>
        <w:t>所以如果a和b都是质数，那么c可能是质数，原题说法错误；</w:t>
      </w:r>
    </w:p>
    <w:p w14:paraId="777A2AAF">
      <w:pPr>
        <w:shd w:val="clear" w:color="auto" w:fill="auto"/>
        <w:spacing w:line="360" w:lineRule="auto"/>
        <w:jc w:val="left"/>
        <w:textAlignment w:val="center"/>
      </w:pPr>
      <w:r>
        <w:t>D．如：2＋8＝10，10是偶数，所以如果a和b都是偶数，那么c也是偶数，原题说法错误。</w:t>
      </w:r>
    </w:p>
    <w:p w14:paraId="337F0654">
      <w:pPr>
        <w:shd w:val="clear" w:color="auto" w:fill="auto"/>
        <w:spacing w:line="360" w:lineRule="auto"/>
        <w:jc w:val="left"/>
        <w:textAlignment w:val="center"/>
      </w:pPr>
      <w:r>
        <w:t>故答案为：B</w:t>
      </w:r>
    </w:p>
    <w:p w14:paraId="31D8EF3C"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 w14:paraId="5E01637D">
      <w:pPr>
        <w:shd w:val="clear" w:color="auto" w:fill="auto"/>
        <w:spacing w:line="360" w:lineRule="auto"/>
        <w:jc w:val="left"/>
        <w:textAlignment w:val="center"/>
      </w:pPr>
      <w:r>
        <w:t>【分析】平移是指在同一个平面内，如果一个图形上的所有点都按照某个直线方向做相同距离的移动，那么这样的图形运动就叫做图形的平移运动，简称平移，平移不改变图形的形状和大小。在平面内，将一个图形绕一个定点按某个方向转动一个角度，这样的运动叫做图形的旋转。如果一个图形沿着一条直线对折后两部分完全重合，这样的图形叫做轴对称图形，这条直线叫做对称轴。</w:t>
      </w:r>
    </w:p>
    <w:p w14:paraId="2382A377">
      <w:pPr>
        <w:shd w:val="clear" w:color="auto" w:fill="auto"/>
        <w:spacing w:line="360" w:lineRule="auto"/>
        <w:jc w:val="left"/>
        <w:textAlignment w:val="center"/>
      </w:pPr>
      <w:r>
        <w:t xml:space="preserve">【详解】A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552450"/>
            <wp:effectExtent l="0" t="0" r="9525" b="6350"/>
            <wp:docPr id="400382187" name="图片 400382187" descr="@@@2ef25146-2c4b-4713-af5a-82a8cc17db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382187" name="图片 400382187" descr="@@@2ef25146-2c4b-4713-af5a-82a8cc17db3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两个图经过平移不可以完全重合；</w:t>
      </w:r>
    </w:p>
    <w:p w14:paraId="40D38AE0">
      <w:pPr>
        <w:shd w:val="clear" w:color="auto" w:fill="auto"/>
        <w:spacing w:line="360" w:lineRule="auto"/>
        <w:jc w:val="left"/>
        <w:textAlignment w:val="center"/>
      </w:pPr>
      <w:r>
        <w:t xml:space="preserve">B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533400"/>
            <wp:effectExtent l="0" t="0" r="9525" b="0"/>
            <wp:docPr id="429898359" name="图片 429898359" descr="@@@cabc0771-7c58-45b7-94fa-7591a91cd5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9898359" name="图片 429898359" descr="@@@cabc0771-7c58-45b7-94fa-7591a91cd5af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两个图经过平移可以完全重合；</w:t>
      </w:r>
    </w:p>
    <w:p w14:paraId="049F3C1E">
      <w:pPr>
        <w:shd w:val="clear" w:color="auto" w:fill="auto"/>
        <w:spacing w:line="360" w:lineRule="auto"/>
        <w:jc w:val="left"/>
        <w:textAlignment w:val="center"/>
      </w:pPr>
      <w:r>
        <w:t xml:space="preserve">C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0" cy="523875"/>
            <wp:effectExtent l="0" t="0" r="0" b="9525"/>
            <wp:docPr id="2030534837" name="图片 2030534837" descr="@@@399abe95-6682-4bf6-be41-266c7372a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534837" name="图片 2030534837" descr="@@@399abe95-6682-4bf6-be41-266c7372a88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两个图经过平移不可以完全重合；</w:t>
      </w:r>
    </w:p>
    <w:p w14:paraId="1302878A">
      <w:pPr>
        <w:shd w:val="clear" w:color="auto" w:fill="auto"/>
        <w:spacing w:line="360" w:lineRule="auto"/>
        <w:jc w:val="left"/>
        <w:textAlignment w:val="center"/>
      </w:pPr>
      <w:r>
        <w:t xml:space="preserve">D．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628650"/>
            <wp:effectExtent l="0" t="0" r="3175" b="6350"/>
            <wp:docPr id="1031079517" name="图片 1031079517" descr="@@@f16c912d-82a3-45ff-a60f-e5bc1502eb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079517" name="图片 1031079517" descr="@@@f16c912d-82a3-45ff-a60f-e5bc1502ebf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两个图经过平移不可以完全重合。</w:t>
      </w:r>
    </w:p>
    <w:p w14:paraId="104A9179">
      <w:pPr>
        <w:shd w:val="clear" w:color="auto" w:fill="auto"/>
        <w:spacing w:line="360" w:lineRule="auto"/>
        <w:jc w:val="left"/>
        <w:textAlignment w:val="center"/>
      </w:pPr>
      <w:r>
        <w:t>两个图经过平移可以完全重合的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533400"/>
            <wp:effectExtent l="0" t="0" r="9525" b="0"/>
            <wp:docPr id="323060030" name="图片 323060030" descr="@@@e5a036c2-6622-476a-8b22-a1e99b7c2c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060030" name="图片 323060030" descr="@@@e5a036c2-6622-476a-8b22-a1e99b7c2c31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。</w:t>
      </w:r>
    </w:p>
    <w:p w14:paraId="48D765B3">
      <w:pPr>
        <w:shd w:val="clear" w:color="auto" w:fill="auto"/>
        <w:spacing w:line="360" w:lineRule="auto"/>
        <w:jc w:val="left"/>
        <w:textAlignment w:val="center"/>
      </w:pPr>
      <w:r>
        <w:t>故答案为：B+</w:t>
      </w:r>
    </w:p>
    <w:p w14:paraId="065014C3">
      <w:pPr>
        <w:shd w:val="clear" w:color="auto" w:fill="auto"/>
        <w:spacing w:line="360" w:lineRule="auto"/>
        <w:jc w:val="left"/>
        <w:textAlignment w:val="center"/>
      </w:pPr>
      <w:r>
        <w:t>5．B</w:t>
      </w:r>
    </w:p>
    <w:p w14:paraId="68C59E4E">
      <w:pPr>
        <w:shd w:val="clear" w:color="auto" w:fill="auto"/>
        <w:spacing w:line="360" w:lineRule="auto"/>
        <w:jc w:val="left"/>
        <w:textAlignment w:val="center"/>
      </w:pPr>
      <w:r>
        <w:t>【分析】在平行四边形中，从一条边上的任意一点向对边作垂线，这点与垂足间的线段叫做平行四边形的高，垂足所在的边叫做平行四边形的底。据此判断即可。</w:t>
      </w:r>
    </w:p>
    <w:p w14:paraId="76739A59">
      <w:pPr>
        <w:shd w:val="clear" w:color="auto" w:fill="auto"/>
        <w:spacing w:line="360" w:lineRule="auto"/>
        <w:jc w:val="left"/>
        <w:textAlignment w:val="center"/>
      </w:pPr>
      <w:r>
        <w:t>【详解】在图中，以10厘米长的边为底，高为6厘米。</w:t>
      </w:r>
    </w:p>
    <w:p w14:paraId="1E86465A">
      <w:pPr>
        <w:shd w:val="clear" w:color="auto" w:fill="auto"/>
        <w:spacing w:line="360" w:lineRule="auto"/>
        <w:jc w:val="left"/>
        <w:textAlignment w:val="center"/>
      </w:pPr>
      <w:r>
        <w:t>故答案为：B</w:t>
      </w:r>
    </w:p>
    <w:p w14:paraId="1EB750FA"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 w14:paraId="2C62C2DF">
      <w:pPr>
        <w:shd w:val="clear" w:color="auto" w:fill="auto"/>
        <w:spacing w:line="360" w:lineRule="auto"/>
        <w:jc w:val="left"/>
        <w:textAlignment w:val="center"/>
      </w:pPr>
      <w:r>
        <w:t>【分析】根据单价＝总价÷数量，用25÷10，求出1千克大米的价钱，再用1千克大米的价钱×4.5，即可求出4.5千克大米需要的钱数，据此解答。</w:t>
      </w:r>
    </w:p>
    <w:p w14:paraId="666AECE4">
      <w:pPr>
        <w:shd w:val="clear" w:color="auto" w:fill="auto"/>
        <w:spacing w:line="360" w:lineRule="auto"/>
        <w:jc w:val="left"/>
        <w:textAlignment w:val="center"/>
      </w:pPr>
      <w:r>
        <w:t>【详解】25÷10×4.5</w:t>
      </w:r>
    </w:p>
    <w:p w14:paraId="5033277F">
      <w:pPr>
        <w:shd w:val="clear" w:color="auto" w:fill="auto"/>
        <w:spacing w:line="360" w:lineRule="auto"/>
        <w:jc w:val="left"/>
        <w:textAlignment w:val="center"/>
      </w:pPr>
      <w:r>
        <w:t>＝2.5×4.5</w:t>
      </w:r>
    </w:p>
    <w:p w14:paraId="77B47989">
      <w:pPr>
        <w:shd w:val="clear" w:color="auto" w:fill="auto"/>
        <w:spacing w:line="360" w:lineRule="auto"/>
        <w:jc w:val="left"/>
        <w:textAlignment w:val="center"/>
      </w:pPr>
      <w:r>
        <w:t>＝11.25（元）</w:t>
      </w:r>
    </w:p>
    <w:p w14:paraId="725E7DB9">
      <w:pPr>
        <w:shd w:val="clear" w:color="auto" w:fill="auto"/>
        <w:spacing w:line="360" w:lineRule="auto"/>
        <w:jc w:val="left"/>
        <w:textAlignment w:val="center"/>
      </w:pPr>
      <w:r>
        <w:t>买10千克大米用25元，买4.5千克大米用11.25元。</w:t>
      </w:r>
    </w:p>
    <w:p w14:paraId="6849C53D">
      <w:pPr>
        <w:shd w:val="clear" w:color="auto" w:fill="auto"/>
        <w:spacing w:line="360" w:lineRule="auto"/>
        <w:jc w:val="left"/>
        <w:textAlignment w:val="center"/>
      </w:pPr>
      <w:r>
        <w:t>故答案为：B</w:t>
      </w:r>
    </w:p>
    <w:p w14:paraId="742711F8">
      <w:pPr>
        <w:shd w:val="clear" w:color="auto" w:fill="auto"/>
        <w:spacing w:line="360" w:lineRule="auto"/>
        <w:jc w:val="left"/>
        <w:textAlignment w:val="center"/>
      </w:pPr>
      <w:r>
        <w:t>7．     20、30     6、9、12、30     30</w:t>
      </w:r>
    </w:p>
    <w:p w14:paraId="74FEE53F">
      <w:pPr>
        <w:shd w:val="clear" w:color="auto" w:fill="auto"/>
        <w:spacing w:line="360" w:lineRule="auto"/>
        <w:jc w:val="left"/>
        <w:textAlignment w:val="center"/>
      </w:pPr>
      <w:r>
        <w:t>【分析】个位上是0或5的数，是5的倍数。各数位上的数字之和是3的倍数的数，是3的倍数。据此先找出题中5的倍数、3的倍数，再找出哪些数既是3的倍数又是5的倍数。</w:t>
      </w:r>
    </w:p>
    <w:p w14:paraId="28B15644">
      <w:pPr>
        <w:shd w:val="clear" w:color="auto" w:fill="auto"/>
        <w:spacing w:line="360" w:lineRule="auto"/>
        <w:jc w:val="left"/>
        <w:textAlignment w:val="center"/>
      </w:pPr>
      <w:r>
        <w:t>【详解】在6、9、12、13、20、30中，20、30是5的倍数，6、9、12、30是3的倍数，30既是3的倍数，又是5的倍数。</w:t>
      </w:r>
    </w:p>
    <w:p w14:paraId="5633F4B1">
      <w:pPr>
        <w:shd w:val="clear" w:color="auto" w:fill="auto"/>
        <w:spacing w:line="360" w:lineRule="auto"/>
        <w:jc w:val="left"/>
        <w:textAlignment w:val="center"/>
      </w:pPr>
      <w:r>
        <w:t>8．3</w:t>
      </w:r>
    </w:p>
    <w:p w14:paraId="2DE11566">
      <w:pPr>
        <w:shd w:val="clear" w:color="auto" w:fill="auto"/>
        <w:spacing w:line="360" w:lineRule="auto"/>
        <w:jc w:val="left"/>
        <w:textAlignment w:val="center"/>
      </w:pPr>
      <w:r>
        <w:t>【分析】要求每次拿的个数相同，但不许超过5个，又</w:t>
      </w:r>
      <w:r>
        <w:rPr>
          <w:sz w:val="21"/>
        </w:rPr>
        <w:t>不许一个一个地拿，</w:t>
      </w:r>
      <w:r>
        <w:t>拿到最后正好一个不剩，有多少种拿法，就是在求30有几个大于1且不超过5的因数，列乘法算式找因数，按照从小到大的顺序，一组一组地写出所有积是这个数的乘法算式，乘法算式中的两个因数就是这个数的因数。据此找到符合的条件即可。</w:t>
      </w:r>
    </w:p>
    <w:p w14:paraId="1A98B4C3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029" o:spt="75" alt="eqId5531fa2eb908dc7463d185292b858f1d" type="#_x0000_t75" style="height:12.55pt;width:140.7pt;" o:ole="t" filled="f" o:preferrelative="t" stroked="f" coordsize="21600,21600">
            <v:path/>
            <v:fill on="f" focussize="0,0"/>
            <v:stroke on="f" joinstyle="miter"/>
            <v:imagedata r:id="rId32" o:title="eqId5531fa2eb908dc7463d185292b858f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31">
            <o:LockedField>false</o:LockedField>
          </o:OLEObject>
        </w:object>
      </w:r>
    </w:p>
    <w:p w14:paraId="5A008340">
      <w:pPr>
        <w:shd w:val="clear" w:color="auto" w:fill="auto"/>
        <w:spacing w:line="360" w:lineRule="auto"/>
        <w:jc w:val="left"/>
        <w:textAlignment w:val="center"/>
      </w:pPr>
      <w:r>
        <w:t>30的因数有1、2、3、5、6、10、30。</w:t>
      </w:r>
    </w:p>
    <w:p w14:paraId="27AC038A">
      <w:pPr>
        <w:shd w:val="clear" w:color="auto" w:fill="auto"/>
        <w:spacing w:line="360" w:lineRule="auto"/>
        <w:jc w:val="left"/>
        <w:textAlignment w:val="center"/>
      </w:pPr>
      <w:r>
        <w:t>不超过5的因数有1、2、3、5，共4个，且不准一个一个拿，所以亮亮共有（3）种拿法。</w:t>
      </w:r>
    </w:p>
    <w:p w14:paraId="197EED7E">
      <w:pPr>
        <w:shd w:val="clear" w:color="auto" w:fill="auto"/>
        <w:spacing w:line="360" w:lineRule="auto"/>
        <w:jc w:val="left"/>
        <w:textAlignment w:val="center"/>
      </w:pPr>
      <w:r>
        <w:t>9．     等腰直角三角形     等腰梯形     长方形     4</w:t>
      </w:r>
    </w:p>
    <w:p w14:paraId="0F0D718F">
      <w:pPr>
        <w:shd w:val="clear" w:color="auto" w:fill="auto"/>
        <w:spacing w:line="360" w:lineRule="auto"/>
        <w:jc w:val="left"/>
        <w:textAlignment w:val="center"/>
      </w:pPr>
      <w:r>
        <w:t>【分析】把一个图形沿着一条直线对折后，折痕两侧的部分能够完全重合，这个图形就叫作轴对称图形，折痕所在的直线叫作对称轴。如下图，正方形有4条对称轴，长方形有2条对称轴，平行四边形不是轴对称图形（沿图中所示的虚线对折时，虽然折痕两侧的图形的大小和形状完全相同，但对折后，折痕两侧的部分不能完全重合，所以平行四边形不是轴对称图形），等腰直角三角形有1条对称轴，等腰梯形有1条对称轴。</w:t>
      </w:r>
    </w:p>
    <w:p w14:paraId="42AF89E1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533400"/>
            <wp:effectExtent l="0" t="0" r="3175" b="0"/>
            <wp:docPr id="76021036" name="图片 76021036" descr="@@@4e7ad85f779f4c97a47aba5b61651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1036" name="图片 76021036" descr="@@@4e7ad85f779f4c97a47aba5b6165126a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04825" cy="514350"/>
            <wp:effectExtent l="0" t="0" r="3175" b="6350"/>
            <wp:docPr id="1184438024" name="图片 1184438024" descr="@@@a779df480e6847899a5fc0c7edd8b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438024" name="图片 1184438024" descr="@@@a779df480e6847899a5fc0c7edd8b43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333375"/>
            <wp:effectExtent l="0" t="0" r="9525" b="9525"/>
            <wp:docPr id="1987501069" name="图片 1987501069" descr="@@@f8d9b18aff884ba6a61100b8b8384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501069" name="图片 1987501069" descr="@@@f8d9b18aff884ba6a61100b8b838440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38175" cy="552450"/>
            <wp:effectExtent l="0" t="0" r="9525" b="6350"/>
            <wp:docPr id="1750811802" name="图片 1750811802" descr="@@@b8c139a8859f494e9fd06af1e87c65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0811802" name="图片 1750811802" descr="@@@b8c139a8859f494e9fd06af1e87c65d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9100" cy="400050"/>
            <wp:effectExtent l="0" t="0" r="0" b="6350"/>
            <wp:docPr id="407738718" name="图片 407738718" descr="@@@dcf71cf5192c47559c3765dde62cdf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738718" name="图片 407738718" descr="@@@dcf71cf5192c47559c3765dde62cdfd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42925" cy="457200"/>
            <wp:effectExtent l="0" t="0" r="3175" b="0"/>
            <wp:docPr id="1338582498" name="图片 1338582498" descr="@@@ce2161f9f1a24b87a7dc8f8641a0a5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582498" name="图片 1338582498" descr="@@@ce2161f9f1a24b87a7dc8f8641a0a50a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0B24A">
      <w:pPr>
        <w:shd w:val="clear" w:color="auto" w:fill="auto"/>
        <w:spacing w:line="360" w:lineRule="auto"/>
        <w:jc w:val="left"/>
        <w:textAlignment w:val="center"/>
      </w:pPr>
      <w:r>
        <w:t>【详解】根据轴对称图形的意义可知：正方形、长方形、平行四边形、等腰直角三角形和等腰梯形中，只有一条对称轴的是等腰直角三角形和等腰梯形，只有两条对称轴的是长方形，正方形有4条对称轴。</w:t>
      </w:r>
    </w:p>
    <w:p w14:paraId="14F9B145">
      <w:pPr>
        <w:shd w:val="clear" w:color="auto" w:fill="auto"/>
        <w:spacing w:line="360" w:lineRule="auto"/>
        <w:jc w:val="left"/>
        <w:textAlignment w:val="center"/>
      </w:pPr>
      <w:r>
        <w:t xml:space="preserve">10．     </w:t>
      </w:r>
      <w:r>
        <w:object>
          <v:shape id="_x0000_i1030" o:spt="75" alt="eqIdaff583797b1302ee244c64274502f567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" o:title="eqIdaff583797b1302ee244c64274502f567"/>
            <o:lock v:ext="edit" aspectratio="t"/>
            <w10:wrap type="none"/>
            <w10:anchorlock/>
          </v:shape>
          <o:OLEObject Type="Embed" ProgID="Equation.DSMT4" ShapeID="_x0000_i1030" DrawAspect="Content" ObjectID="_1468075730" r:id="rId39">
            <o:LockedField>false</o:LockedField>
          </o:OLEObject>
        </w:object>
      </w:r>
      <w:r>
        <w:t xml:space="preserve">     </w:t>
      </w:r>
      <w:r>
        <w:object>
          <v:shape id="_x0000_i1031" o:spt="75" alt="eqId2e0cae210f24af7bb69c9a6a1100b98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3" o:title="eqId2e0cae210f24af7bb69c9a6a1100b980"/>
            <o:lock v:ext="edit" aspectratio="t"/>
            <w10:wrap type="none"/>
            <w10:anchorlock/>
          </v:shape>
          <o:OLEObject Type="Embed" ProgID="Equation.DSMT4" ShapeID="_x0000_i1031" DrawAspect="Content" ObjectID="_1468075731" r:id="rId40">
            <o:LockedField>false</o:LockedField>
          </o:OLEObject>
        </w:object>
      </w:r>
      <w:r>
        <w:t xml:space="preserve">     </w:t>
      </w:r>
      <w:r>
        <w:object>
          <v:shape id="_x0000_i1032" o:spt="75" alt="eqId845c6ce5b8bb68736fab6c32b99b808f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" o:title="eqId845c6ce5b8bb68736fab6c32b99b80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41">
            <o:LockedField>false</o:LockedField>
          </o:OLEObject>
        </w:object>
      </w:r>
      <w:r>
        <w:t xml:space="preserve">     8.325</w:t>
      </w:r>
    </w:p>
    <w:p w14:paraId="26AC7BDA">
      <w:pPr>
        <w:shd w:val="clear" w:color="auto" w:fill="auto"/>
        <w:spacing w:line="360" w:lineRule="auto"/>
        <w:jc w:val="left"/>
        <w:textAlignment w:val="center"/>
      </w:pPr>
      <w:r>
        <w:t>【分析】小数的大小比较必须先比较整数部分，若整数部分不同，整数部分按照整数比较大小的方法来比较，若整数部分相同，先比较小数部分的十分位，若十分位上的数字相同，再比较百分位……，依此类推。</w:t>
      </w:r>
    </w:p>
    <w:p w14:paraId="6DCD030A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033" o:spt="75" alt="eqIdaff583797b1302ee244c64274502f567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" o:title="eqIdaff583797b1302ee244c64274502f567"/>
            <o:lock v:ext="edit" aspectratio="t"/>
            <w10:wrap type="none"/>
            <w10:anchorlock/>
          </v:shape>
          <o:OLEObject Type="Embed" ProgID="Equation.DSMT4" ShapeID="_x0000_i1033" DrawAspect="Content" ObjectID="_1468075733" r:id="rId42">
            <o:LockedField>false</o:LockedField>
          </o:OLEObject>
        </w:object>
      </w:r>
      <w:r>
        <w:t>＝8.32555…</w:t>
      </w:r>
    </w:p>
    <w:p w14:paraId="62C811C4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4" o:spt="75" alt="eqId845c6ce5b8bb68736fab6c32b99b808f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" o:title="eqId845c6ce5b8bb68736fab6c32b99b808f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t>＝8.32525…</w:t>
      </w:r>
    </w:p>
    <w:p w14:paraId="4B38D713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5" o:spt="75" alt="eqId2e0cae210f24af7bb69c9a6a1100b98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3" o:title="eqId2e0cae210f24af7bb69c9a6a1100b980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t>＝8.325325…</w:t>
      </w:r>
    </w:p>
    <w:p w14:paraId="3B08EC3F">
      <w:pPr>
        <w:shd w:val="clear" w:color="auto" w:fill="auto"/>
        <w:spacing w:line="360" w:lineRule="auto"/>
        <w:jc w:val="left"/>
        <w:textAlignment w:val="center"/>
      </w:pPr>
      <w:r>
        <w:t>8.32555…＞8.325325…＞8.325325…＞8.325</w:t>
      </w:r>
    </w:p>
    <w:p w14:paraId="38755026">
      <w:pPr>
        <w:shd w:val="clear" w:color="auto" w:fill="auto"/>
        <w:spacing w:line="360" w:lineRule="auto"/>
        <w:jc w:val="left"/>
        <w:textAlignment w:val="center"/>
      </w:pPr>
      <w:r>
        <w:t>（</w:t>
      </w:r>
      <w:r>
        <w:object>
          <v:shape id="_x0000_i1036" o:spt="75" alt="eqIdaff583797b1302ee244c64274502f567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19" o:title="eqIdaff583797b1302ee244c64274502f567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t>）＞（</w:t>
      </w:r>
      <w:r>
        <w:object>
          <v:shape id="_x0000_i1037" o:spt="75" alt="eqId2e0cae210f24af7bb69c9a6a1100b98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3" o:title="eqId2e0cae210f24af7bb69c9a6a1100b98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t>）＞（</w:t>
      </w:r>
      <w:r>
        <w:object>
          <v:shape id="_x0000_i1038" o:spt="75" alt="eqId845c6ce5b8bb68736fab6c32b99b808f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21" o:title="eqId845c6ce5b8bb68736fab6c32b99b808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t>）＞8.325</w:t>
      </w:r>
    </w:p>
    <w:p w14:paraId="0E41591F">
      <w:pPr>
        <w:shd w:val="clear" w:color="auto" w:fill="auto"/>
        <w:spacing w:line="360" w:lineRule="auto"/>
        <w:jc w:val="left"/>
        <w:textAlignment w:val="center"/>
      </w:pPr>
      <w:r>
        <w:t>【点睛】掌握小数大小的比较方法是解答的关键。</w:t>
      </w:r>
    </w:p>
    <w:p w14:paraId="7FBD817F">
      <w:pPr>
        <w:shd w:val="clear" w:color="auto" w:fill="auto"/>
        <w:spacing w:line="360" w:lineRule="auto"/>
        <w:jc w:val="left"/>
        <w:textAlignment w:val="center"/>
      </w:pPr>
      <w:r>
        <w:t>11．     ＝     ＜     ＝</w:t>
      </w:r>
    </w:p>
    <w:p w14:paraId="58F55E2B">
      <w:pPr>
        <w:shd w:val="clear" w:color="auto" w:fill="auto"/>
        <w:spacing w:line="360" w:lineRule="auto"/>
        <w:jc w:val="left"/>
        <w:textAlignment w:val="center"/>
      </w:pPr>
      <w:r>
        <w:t>【分析】一个数除以另一个数，相当于乘它的倒数。</w:t>
      </w:r>
    </w:p>
    <w:p w14:paraId="33F0F58C">
      <w:pPr>
        <w:shd w:val="clear" w:color="auto" w:fill="auto"/>
        <w:spacing w:line="360" w:lineRule="auto"/>
        <w:jc w:val="left"/>
        <w:textAlignment w:val="center"/>
      </w:pPr>
      <w:r>
        <w:t>一个数（0除外）乘大于1的数，积比原数大；乘小于1的数（0除外），积比原数小。</w:t>
      </w:r>
    </w:p>
    <w:p w14:paraId="7F85178B">
      <w:pPr>
        <w:shd w:val="clear" w:color="auto" w:fill="auto"/>
        <w:spacing w:line="360" w:lineRule="auto"/>
        <w:jc w:val="left"/>
        <w:textAlignment w:val="center"/>
      </w:pPr>
      <w:r>
        <w:t>一个数（0除外）除以大于1的数，商比原数小；除以小于1的数（0除外），商比原数大。</w:t>
      </w:r>
    </w:p>
    <w:p w14:paraId="11889C09">
      <w:pPr>
        <w:shd w:val="clear" w:color="auto" w:fill="auto"/>
        <w:spacing w:line="360" w:lineRule="auto"/>
        <w:jc w:val="left"/>
        <w:textAlignment w:val="center"/>
      </w:pPr>
      <w:r>
        <w:t>被除数和除数同时乘或除以同一个不为0的数，商不变，据此解答。据此解答。</w:t>
      </w:r>
    </w:p>
    <w:p w14:paraId="1759DE96">
      <w:pPr>
        <w:shd w:val="clear" w:color="auto" w:fill="auto"/>
        <w:spacing w:line="360" w:lineRule="auto"/>
        <w:jc w:val="left"/>
        <w:textAlignment w:val="center"/>
      </w:pPr>
      <w:r>
        <w:t>【详解】0.1的倒数是10，所以，36.5÷0.1＝36.5×10；</w:t>
      </w:r>
    </w:p>
    <w:p w14:paraId="3F6C4026">
      <w:pPr>
        <w:shd w:val="clear" w:color="auto" w:fill="auto"/>
        <w:spacing w:line="360" w:lineRule="auto"/>
        <w:jc w:val="left"/>
        <w:textAlignment w:val="center"/>
      </w:pPr>
      <w:r>
        <w:t>0.68＜1，0.98×0.68＜0.98；0.98÷0.68＞0.98，所以，0.98×0.68＜0.98÷0.68；</w:t>
      </w:r>
    </w:p>
    <w:p w14:paraId="4CE30528">
      <w:pPr>
        <w:shd w:val="clear" w:color="auto" w:fill="auto"/>
        <w:spacing w:line="360" w:lineRule="auto"/>
        <w:jc w:val="left"/>
        <w:textAlignment w:val="center"/>
      </w:pPr>
      <w:r>
        <w:t>2.05÷0.25＝（2.05×100）÷（0.25×100）＝205÷25。</w:t>
      </w:r>
    </w:p>
    <w:p w14:paraId="022EE5AC">
      <w:pPr>
        <w:shd w:val="clear" w:color="auto" w:fill="auto"/>
        <w:spacing w:line="360" w:lineRule="auto"/>
        <w:jc w:val="left"/>
        <w:textAlignment w:val="center"/>
      </w:pPr>
      <w:r>
        <w:t>12．     120     1440</w:t>
      </w:r>
    </w:p>
    <w:p w14:paraId="2250D941">
      <w:pPr>
        <w:shd w:val="clear" w:color="auto" w:fill="auto"/>
        <w:spacing w:line="360" w:lineRule="auto"/>
        <w:jc w:val="left"/>
        <w:textAlignment w:val="center"/>
      </w:pPr>
      <w:r>
        <w:t>【分析】根据平行四边形的面积公式：S＝ah，即用12乘10即可求出这个舞台的面积；再根据单价×数量＝总价，用每平方米地毯的钱数乘舞台的面积即可求解。</w:t>
      </w:r>
    </w:p>
    <w:p w14:paraId="44611A3F">
      <w:pPr>
        <w:shd w:val="clear" w:color="auto" w:fill="auto"/>
        <w:spacing w:line="360" w:lineRule="auto"/>
        <w:jc w:val="left"/>
        <w:textAlignment w:val="center"/>
      </w:pPr>
      <w:r>
        <w:t>【详解】12×10＝120（平方米）</w:t>
      </w:r>
    </w:p>
    <w:p w14:paraId="6DE0A900">
      <w:pPr>
        <w:shd w:val="clear" w:color="auto" w:fill="auto"/>
        <w:spacing w:line="360" w:lineRule="auto"/>
        <w:jc w:val="left"/>
        <w:textAlignment w:val="center"/>
      </w:pPr>
      <w:r>
        <w:t>120×12＝1440（元）</w:t>
      </w:r>
    </w:p>
    <w:p w14:paraId="4E94F5FE">
      <w:pPr>
        <w:shd w:val="clear" w:color="auto" w:fill="auto"/>
        <w:spacing w:line="360" w:lineRule="auto"/>
        <w:jc w:val="left"/>
        <w:textAlignment w:val="center"/>
      </w:pPr>
      <w:r>
        <w:t>则这个舞台的面积是120平方米，给这个舞台铺上地毯至少需1440元。</w:t>
      </w:r>
    </w:p>
    <w:p w14:paraId="70F7026B">
      <w:pPr>
        <w:shd w:val="clear" w:color="auto" w:fill="auto"/>
        <w:spacing w:line="360" w:lineRule="auto"/>
        <w:jc w:val="left"/>
        <w:textAlignment w:val="center"/>
      </w:pPr>
      <w:r>
        <w:t>13．×</w:t>
      </w:r>
    </w:p>
    <w:p w14:paraId="29174B41">
      <w:pPr>
        <w:shd w:val="clear" w:color="auto" w:fill="auto"/>
        <w:spacing w:line="360" w:lineRule="auto"/>
        <w:jc w:val="left"/>
        <w:textAlignment w:val="center"/>
      </w:pPr>
      <w:r>
        <w:t>【分析】因数和倍数两个不同的概念是相互依存的，不能单独存在，据此分析。</w:t>
      </w:r>
    </w:p>
    <w:p w14:paraId="2CBDB1EC">
      <w:pPr>
        <w:shd w:val="clear" w:color="auto" w:fill="auto"/>
        <w:spacing w:line="360" w:lineRule="auto"/>
        <w:jc w:val="left"/>
        <w:textAlignment w:val="center"/>
      </w:pPr>
      <w:r>
        <w:t>【详解】因为99÷3＝33，所以99是3的倍数，3是99的因数，原题说法错误。</w:t>
      </w:r>
    </w:p>
    <w:p w14:paraId="09BB2439"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 w14:paraId="357A59A1">
      <w:pPr>
        <w:shd w:val="clear" w:color="auto" w:fill="auto"/>
        <w:spacing w:line="360" w:lineRule="auto"/>
        <w:jc w:val="left"/>
        <w:textAlignment w:val="center"/>
      </w:pPr>
      <w:r>
        <w:t>14．√</w:t>
      </w:r>
    </w:p>
    <w:p w14:paraId="5EE506A6">
      <w:pPr>
        <w:shd w:val="clear" w:color="auto" w:fill="auto"/>
        <w:spacing w:line="360" w:lineRule="auto"/>
        <w:jc w:val="left"/>
        <w:textAlignment w:val="center"/>
      </w:pPr>
      <w:r>
        <w:t>【分析】求商的近似数时，保留一位小数，就得除到小数部分第二位，那就是百分位，然后进行四舍五入即可。据此解答即可。</w:t>
      </w:r>
    </w:p>
    <w:p w14:paraId="19D7C828">
      <w:pPr>
        <w:shd w:val="clear" w:color="auto" w:fill="auto"/>
        <w:spacing w:line="360" w:lineRule="auto"/>
        <w:jc w:val="left"/>
        <w:textAlignment w:val="center"/>
      </w:pPr>
      <w:r>
        <w:t>【详解】由分析可知：求商的近似值时，保留一位小数，就要除到商的百分位上。原说法正确。</w:t>
      </w:r>
    </w:p>
    <w:p w14:paraId="189A90CB">
      <w:pPr>
        <w:shd w:val="clear" w:color="auto" w:fill="auto"/>
        <w:spacing w:line="360" w:lineRule="auto"/>
        <w:jc w:val="left"/>
        <w:textAlignment w:val="center"/>
      </w:pPr>
      <w:r>
        <w:t>故答案为：√</w:t>
      </w:r>
    </w:p>
    <w:p w14:paraId="4C2EB29F">
      <w:pPr>
        <w:shd w:val="clear" w:color="auto" w:fill="auto"/>
        <w:spacing w:line="360" w:lineRule="auto"/>
        <w:jc w:val="left"/>
        <w:textAlignment w:val="center"/>
      </w:pPr>
      <w:r>
        <w:t>15．×</w:t>
      </w:r>
    </w:p>
    <w:p w14:paraId="226727C3">
      <w:pPr>
        <w:shd w:val="clear" w:color="auto" w:fill="auto"/>
        <w:spacing w:line="360" w:lineRule="auto"/>
        <w:jc w:val="left"/>
        <w:textAlignment w:val="center"/>
      </w:pPr>
      <w:r>
        <w:t>【分析】一个小数的小数点向右移动一位，就扩大到原来的10倍，比原来增加了10－1＝9倍，比原来增加了4.59。根据差倍问题：数量差÷倍数的差＝1倍数＝较小数，据此解答。</w:t>
      </w:r>
    </w:p>
    <w:p w14:paraId="7D67F525">
      <w:pPr>
        <w:shd w:val="clear" w:color="auto" w:fill="auto"/>
        <w:spacing w:line="360" w:lineRule="auto"/>
        <w:jc w:val="left"/>
        <w:textAlignment w:val="center"/>
      </w:pPr>
      <w:r>
        <w:t>【详解】4.59÷（10－1）</w:t>
      </w:r>
    </w:p>
    <w:p w14:paraId="57F2EB51">
      <w:pPr>
        <w:shd w:val="clear" w:color="auto" w:fill="auto"/>
        <w:spacing w:line="360" w:lineRule="auto"/>
        <w:jc w:val="left"/>
        <w:textAlignment w:val="center"/>
      </w:pPr>
      <w:r>
        <w:t>＝4.59÷9</w:t>
      </w:r>
    </w:p>
    <w:p w14:paraId="315874F0">
      <w:pPr>
        <w:shd w:val="clear" w:color="auto" w:fill="auto"/>
        <w:spacing w:line="360" w:lineRule="auto"/>
        <w:jc w:val="left"/>
        <w:textAlignment w:val="center"/>
      </w:pPr>
      <w:r>
        <w:t>＝0.51</w:t>
      </w:r>
    </w:p>
    <w:p w14:paraId="1EF57A52">
      <w:pPr>
        <w:shd w:val="clear" w:color="auto" w:fill="auto"/>
        <w:spacing w:line="360" w:lineRule="auto"/>
        <w:jc w:val="left"/>
        <w:textAlignment w:val="center"/>
      </w:pPr>
      <w:r>
        <w:t>一个小数的小数点向右移动一位后比原来增加4.59，则原来的这个小数是0.51。原题说法错误。</w:t>
      </w:r>
    </w:p>
    <w:p w14:paraId="1D88CE9D">
      <w:pPr>
        <w:shd w:val="clear" w:color="auto" w:fill="auto"/>
        <w:spacing w:line="360" w:lineRule="auto"/>
        <w:jc w:val="left"/>
        <w:textAlignment w:val="center"/>
      </w:pPr>
      <w:r>
        <w:t>故答案为：×。</w:t>
      </w:r>
    </w:p>
    <w:p w14:paraId="60561085">
      <w:pPr>
        <w:shd w:val="clear" w:color="auto" w:fill="auto"/>
        <w:spacing w:line="360" w:lineRule="auto"/>
        <w:jc w:val="left"/>
        <w:textAlignment w:val="center"/>
      </w:pPr>
      <w:r>
        <w:t>16．×</w:t>
      </w:r>
    </w:p>
    <w:p w14:paraId="47BFB190">
      <w:pPr>
        <w:shd w:val="clear" w:color="auto" w:fill="auto"/>
        <w:spacing w:line="360" w:lineRule="auto"/>
        <w:jc w:val="left"/>
        <w:textAlignment w:val="center"/>
      </w:pPr>
      <w:r>
        <w:t>【分析】根据轴对称图形的意义：如果一个图形沿着一条直线对折后，两部分完全重合，这样的图形叫做轴对称图形，这条直线叫做对称轴；平移：在平面内，将一个图形上的所有点都按照某个方向作相同距离移动的图形运动。平移后图形的位置改变，形状、大小、方向不变。</w:t>
      </w:r>
    </w:p>
    <w:p w14:paraId="7C335EDE">
      <w:pPr>
        <w:shd w:val="clear" w:color="auto" w:fill="auto"/>
        <w:spacing w:line="360" w:lineRule="auto"/>
        <w:jc w:val="left"/>
        <w:textAlignment w:val="center"/>
      </w:pPr>
      <w:r>
        <w:t>【详解】</w:t>
      </w:r>
    </w:p>
    <w:p w14:paraId="3538EC32"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42900" cy="342900"/>
            <wp:effectExtent l="0" t="0" r="0" b="0"/>
            <wp:docPr id="100023" name="图片 100023" descr="@@@e5fee12459f24ada8d52e844ee23545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5fee12459f24ada8d52e844ee23545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可以通过平移或轴对称就可得到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85850" cy="342900"/>
            <wp:effectExtent l="0" t="0" r="6350" b="0"/>
            <wp:docPr id="100025" name="图片 100025" descr="@@@5b6c6af3241448be84cc1e411ee4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b6c6af3241448be84cc1e411ee45517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。所以原题说法错误。</w:t>
      </w:r>
    </w:p>
    <w:p w14:paraId="78479B0A"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 w14:paraId="681FB613">
      <w:pPr>
        <w:shd w:val="clear" w:color="auto" w:fill="auto"/>
        <w:spacing w:line="360" w:lineRule="auto"/>
        <w:jc w:val="left"/>
        <w:textAlignment w:val="center"/>
      </w:pPr>
      <w:r>
        <w:t>17．×</w:t>
      </w:r>
    </w:p>
    <w:p w14:paraId="25125F9F">
      <w:pPr>
        <w:shd w:val="clear" w:color="auto" w:fill="auto"/>
        <w:spacing w:line="360" w:lineRule="auto"/>
        <w:jc w:val="left"/>
        <w:textAlignment w:val="center"/>
      </w:pPr>
      <w:r>
        <w:t>【分析】把一个长方形木框拉成一个平行四边形，根据长方形的面积＝长×宽，平行四边形的面积＝底×高，平行四边形的底和原来长方形的长相等，平行四边形的高小于原来长方形的宽，所以平行四边形的面积比原来长方形的面积变小了。</w:t>
      </w:r>
    </w:p>
    <w:p w14:paraId="0B869D7C">
      <w:pPr>
        <w:shd w:val="clear" w:color="auto" w:fill="auto"/>
        <w:spacing w:line="360" w:lineRule="auto"/>
        <w:jc w:val="left"/>
        <w:textAlignment w:val="center"/>
      </w:pPr>
      <w:r>
        <w:t>【详解】由分析可知：</w:t>
      </w:r>
    </w:p>
    <w:p w14:paraId="0A7C865D">
      <w:pPr>
        <w:shd w:val="clear" w:color="auto" w:fill="auto"/>
        <w:spacing w:line="360" w:lineRule="auto"/>
        <w:jc w:val="left"/>
        <w:textAlignment w:val="center"/>
      </w:pPr>
      <w:r>
        <w:t>把一个长方形框架拉成平行四边形后，它的面积变小了。原题干说法错误。</w:t>
      </w:r>
    </w:p>
    <w:p w14:paraId="769EC209"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 w14:paraId="4D0DECC2">
      <w:pPr>
        <w:shd w:val="clear" w:color="auto" w:fill="auto"/>
        <w:spacing w:line="360" w:lineRule="auto"/>
        <w:jc w:val="left"/>
        <w:textAlignment w:val="center"/>
      </w:pPr>
      <w:r>
        <w:t>18．1.2；4.4；0.125；30</w:t>
      </w:r>
    </w:p>
    <w:p w14:paraId="70AF5C50">
      <w:pPr>
        <w:shd w:val="clear" w:color="auto" w:fill="auto"/>
        <w:spacing w:line="360" w:lineRule="auto"/>
        <w:jc w:val="left"/>
        <w:textAlignment w:val="center"/>
      </w:pPr>
      <w:r>
        <w:t>78.4；9；0.2；1.8</w:t>
      </w:r>
    </w:p>
    <w:p w14:paraId="584199EE">
      <w:pPr>
        <w:shd w:val="clear" w:color="auto" w:fill="auto"/>
        <w:spacing w:line="360" w:lineRule="auto"/>
        <w:jc w:val="left"/>
        <w:textAlignment w:val="center"/>
      </w:pPr>
      <w:r>
        <w:t>【解析】略</w:t>
      </w:r>
    </w:p>
    <w:p w14:paraId="33589E40">
      <w:pPr>
        <w:shd w:val="clear" w:color="auto" w:fill="auto"/>
        <w:spacing w:line="360" w:lineRule="auto"/>
        <w:jc w:val="left"/>
        <w:textAlignment w:val="center"/>
      </w:pPr>
      <w:r>
        <w:t>19．180；2.5；</w:t>
      </w:r>
      <w:r>
        <w:object>
          <v:shape id="_x0000_i1039" o:spt="75" alt="eqId10cf9c419732b23e8c7756357a1c94dc" type="#_x0000_t75" style="height:19.5pt;width:26.35pt;" o:ole="t" filled="f" o:preferrelative="t" stroked="f" coordsize="21600,21600">
            <v:path/>
            <v:fill on="f" focussize="0,0"/>
            <v:stroke on="f" joinstyle="miter"/>
            <v:imagedata r:id="rId49" o:title="eqId10cf9c419732b23e8c7756357a1c94d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 w14:paraId="22F5BB5B">
      <w:pPr>
        <w:shd w:val="clear" w:color="auto" w:fill="auto"/>
        <w:spacing w:line="360" w:lineRule="auto"/>
        <w:jc w:val="left"/>
        <w:textAlignment w:val="center"/>
      </w:pPr>
      <w:r>
        <w:t>【分析】小数除法法则：先移动除数的小数点，使它变成整数。除数的小数点向右移动几位，被除数的小数点也向右移动相同的位数（位数不够的补“0”），然后按照除数是整数的除法进行计算。</w:t>
      </w:r>
      <w:r>
        <w:rPr>
          <w:sz w:val="21"/>
        </w:rPr>
        <w:t>循环小数的简写法：写循环小数时，可以只写第一个循环节，并在这个循环节的首位和末位数字上面各记一个圆点。</w:t>
      </w:r>
      <w:r>
        <w:t>据此解答。</w:t>
      </w:r>
    </w:p>
    <w:p w14:paraId="3BA88422">
      <w:pPr>
        <w:shd w:val="clear" w:color="auto" w:fill="auto"/>
        <w:spacing w:line="360" w:lineRule="auto"/>
        <w:jc w:val="left"/>
        <w:textAlignment w:val="center"/>
      </w:pPr>
      <w:r>
        <w:t>【详解】68.4÷0.38＝18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</w:t>
      </w:r>
      <w:r>
        <w:t>8.5÷3.4＝2.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</w:t>
      </w:r>
      <w:r>
        <w:t>3.25÷0.3＝</w:t>
      </w:r>
      <w:r>
        <w:object>
          <v:shape id="_x0000_i1040" o:spt="75" alt="eqId10cf9c419732b23e8c7756357a1c94dc" type="#_x0000_t75" style="height:19.5pt;width:26.35pt;" o:ole="t" filled="f" o:preferrelative="t" stroked="f" coordsize="21600,21600">
            <v:path/>
            <v:fill on="f" focussize="0,0"/>
            <v:stroke on="f" joinstyle="miter"/>
            <v:imagedata r:id="rId49" o:title="eqId10cf9c419732b23e8c7756357a1c94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</w:p>
    <w:p w14:paraId="7ACBE94E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371600"/>
            <wp:effectExtent l="0" t="0" r="3175" b="0"/>
            <wp:docPr id="100027" name="图片 100027" descr="@@@76ab82df-860a-4208-94af-6d53a3baca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76ab82df-860a-4208-94af-6d53a3bacae5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1371600"/>
            <wp:effectExtent l="0" t="0" r="3175" b="0"/>
            <wp:docPr id="100029" name="图片 100029" descr="@@@78f449f5-ca0a-46e8-a191-1cd32cfec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8f449f5-ca0a-46e8-a191-1cd32cfec542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2266950"/>
            <wp:effectExtent l="0" t="0" r="3175" b="0"/>
            <wp:docPr id="100031" name="图片 100031" descr="@@@6da83bdd-c479-49dc-bda7-c50c41705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6da83bdd-c479-49dc-bda7-c50c4170519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9ED356">
      <w:pPr>
        <w:shd w:val="clear" w:color="auto" w:fill="auto"/>
        <w:spacing w:line="360" w:lineRule="auto"/>
        <w:jc w:val="left"/>
        <w:textAlignment w:val="center"/>
      </w:pPr>
      <w:r>
        <w:t>20．2.8；1.85；10</w:t>
      </w:r>
    </w:p>
    <w:p w14:paraId="463F994C">
      <w:pPr>
        <w:shd w:val="clear" w:color="auto" w:fill="auto"/>
        <w:spacing w:line="360" w:lineRule="auto"/>
        <w:jc w:val="left"/>
        <w:textAlignment w:val="center"/>
      </w:pPr>
      <w:r>
        <w:t>【分析】（1）按从左到右的顺序计算；</w:t>
      </w:r>
    </w:p>
    <w:p w14:paraId="696947CB">
      <w:pPr>
        <w:shd w:val="clear" w:color="auto" w:fill="auto"/>
        <w:spacing w:line="360" w:lineRule="auto"/>
        <w:jc w:val="left"/>
        <w:textAlignment w:val="center"/>
      </w:pPr>
      <w:r>
        <w:t>（2）根据连续除以两个数，等于除以这两个数的积，据此将原式变为18.5÷（2.5×4）进行简算；</w:t>
      </w:r>
    </w:p>
    <w:p w14:paraId="328CBB40">
      <w:pPr>
        <w:shd w:val="clear" w:color="auto" w:fill="auto"/>
        <w:spacing w:line="360" w:lineRule="auto"/>
        <w:jc w:val="left"/>
        <w:textAlignment w:val="center"/>
      </w:pPr>
      <w:r>
        <w:t>（3）先算小括号里面的加法，再算括号外面的除法。</w:t>
      </w:r>
    </w:p>
    <w:p w14:paraId="3808CBC7">
      <w:pPr>
        <w:shd w:val="clear" w:color="auto" w:fill="auto"/>
        <w:spacing w:line="360" w:lineRule="auto"/>
        <w:jc w:val="left"/>
        <w:textAlignment w:val="center"/>
      </w:pPr>
      <w:r>
        <w:t>【详解】0.175÷0.25×4</w:t>
      </w:r>
    </w:p>
    <w:p w14:paraId="646294D6">
      <w:pPr>
        <w:shd w:val="clear" w:color="auto" w:fill="auto"/>
        <w:spacing w:line="360" w:lineRule="auto"/>
        <w:jc w:val="left"/>
        <w:textAlignment w:val="center"/>
      </w:pPr>
      <w:r>
        <w:t>＝0.7×4</w:t>
      </w:r>
    </w:p>
    <w:p w14:paraId="09BFA678">
      <w:pPr>
        <w:shd w:val="clear" w:color="auto" w:fill="auto"/>
        <w:spacing w:line="360" w:lineRule="auto"/>
        <w:jc w:val="left"/>
        <w:textAlignment w:val="center"/>
      </w:pPr>
      <w:r>
        <w:t>＝2.8</w:t>
      </w:r>
    </w:p>
    <w:p w14:paraId="7A8AA9E4">
      <w:pPr>
        <w:shd w:val="clear" w:color="auto" w:fill="auto"/>
        <w:spacing w:line="360" w:lineRule="auto"/>
        <w:jc w:val="left"/>
        <w:textAlignment w:val="center"/>
      </w:pPr>
      <w:r>
        <w:t>18.5÷2.5÷4</w:t>
      </w:r>
    </w:p>
    <w:p w14:paraId="5460EF47">
      <w:pPr>
        <w:shd w:val="clear" w:color="auto" w:fill="auto"/>
        <w:spacing w:line="360" w:lineRule="auto"/>
        <w:jc w:val="left"/>
        <w:textAlignment w:val="center"/>
      </w:pPr>
      <w:r>
        <w:t>＝18.5÷（2.5×4）</w:t>
      </w:r>
    </w:p>
    <w:p w14:paraId="510025DE">
      <w:pPr>
        <w:shd w:val="clear" w:color="auto" w:fill="auto"/>
        <w:spacing w:line="360" w:lineRule="auto"/>
        <w:jc w:val="left"/>
        <w:textAlignment w:val="center"/>
      </w:pPr>
      <w:r>
        <w:t>＝18.5÷10</w:t>
      </w:r>
    </w:p>
    <w:p w14:paraId="003C877D">
      <w:pPr>
        <w:shd w:val="clear" w:color="auto" w:fill="auto"/>
        <w:spacing w:line="360" w:lineRule="auto"/>
        <w:jc w:val="left"/>
        <w:textAlignment w:val="center"/>
      </w:pPr>
      <w:r>
        <w:t>＝1.85</w:t>
      </w:r>
    </w:p>
    <w:p w14:paraId="41026613">
      <w:pPr>
        <w:shd w:val="clear" w:color="auto" w:fill="auto"/>
        <w:spacing w:line="360" w:lineRule="auto"/>
        <w:jc w:val="left"/>
        <w:textAlignment w:val="center"/>
      </w:pPr>
      <w:r>
        <w:t>187÷（3.54＋15.16）</w:t>
      </w:r>
    </w:p>
    <w:p w14:paraId="30CF2BB4">
      <w:pPr>
        <w:shd w:val="clear" w:color="auto" w:fill="auto"/>
        <w:spacing w:line="360" w:lineRule="auto"/>
        <w:jc w:val="left"/>
        <w:textAlignment w:val="center"/>
      </w:pPr>
      <w:r>
        <w:t>＝187÷18.7</w:t>
      </w:r>
    </w:p>
    <w:p w14:paraId="54692444">
      <w:pPr>
        <w:shd w:val="clear" w:color="auto" w:fill="auto"/>
        <w:spacing w:line="360" w:lineRule="auto"/>
        <w:jc w:val="left"/>
        <w:textAlignment w:val="center"/>
      </w:pPr>
      <w:r>
        <w:t>＝10</w:t>
      </w:r>
    </w:p>
    <w:p w14:paraId="4C5DF989">
      <w:pPr>
        <w:shd w:val="clear" w:color="auto" w:fill="auto"/>
        <w:spacing w:line="360" w:lineRule="auto"/>
        <w:jc w:val="left"/>
        <w:textAlignment w:val="center"/>
      </w:pPr>
      <w:r>
        <w:t xml:space="preserve">21．20平方厘米；17.5平方米；96平方分米 </w:t>
      </w:r>
    </w:p>
    <w:p w14:paraId="1950F44E">
      <w:pPr>
        <w:shd w:val="clear" w:color="auto" w:fill="auto"/>
        <w:spacing w:line="360" w:lineRule="auto"/>
        <w:jc w:val="left"/>
        <w:textAlignment w:val="center"/>
      </w:pPr>
      <w:r>
        <w:t>【分析】根据三角形面积＝底×高÷2，梯形面积＝（上底＋下底）×高÷2，平行四边形面积＝底×高，将数值代入公式计算即可。</w:t>
      </w:r>
    </w:p>
    <w:p w14:paraId="14AF9393">
      <w:pPr>
        <w:shd w:val="clear" w:color="auto" w:fill="auto"/>
        <w:spacing w:line="360" w:lineRule="auto"/>
        <w:jc w:val="left"/>
        <w:textAlignment w:val="center"/>
      </w:pPr>
      <w:r>
        <w:t>【详解】三角形面积：</w:t>
      </w:r>
    </w:p>
    <w:p w14:paraId="74C55431">
      <w:pPr>
        <w:shd w:val="clear" w:color="auto" w:fill="auto"/>
        <w:spacing w:line="360" w:lineRule="auto"/>
        <w:jc w:val="left"/>
        <w:textAlignment w:val="center"/>
      </w:pPr>
      <w:r>
        <w:object>
          <v:shape id="_x0000_i1041" o:spt="75" alt="eqId4b928bdebf35c6c6df6da35190674f79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55" o:title="eqId4b928bdebf35c6c6df6da35190674f7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</w:p>
    <w:p w14:paraId="7B5C9F4A">
      <w:pPr>
        <w:shd w:val="clear" w:color="auto" w:fill="auto"/>
        <w:spacing w:line="360" w:lineRule="auto"/>
        <w:jc w:val="left"/>
        <w:textAlignment w:val="center"/>
      </w:pPr>
      <w:r>
        <w:t>＝</w:t>
      </w:r>
      <w:r>
        <w:object>
          <v:shape id="_x0000_i1042" o:spt="75" alt="eqId3cda434e444ac4c1a9dd71f1c52dfc0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7" o:title="eqId3cda434e444ac4c1a9dd71f1c52dfc0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</w:p>
    <w:p w14:paraId="0D898ED5">
      <w:pPr>
        <w:shd w:val="clear" w:color="auto" w:fill="auto"/>
        <w:spacing w:line="360" w:lineRule="auto"/>
        <w:jc w:val="left"/>
        <w:textAlignment w:val="center"/>
      </w:pPr>
      <w:r>
        <w:t>＝20（平方厘米）</w:t>
      </w:r>
    </w:p>
    <w:p w14:paraId="0DD9BC7E">
      <w:pPr>
        <w:shd w:val="clear" w:color="auto" w:fill="auto"/>
        <w:spacing w:line="360" w:lineRule="auto"/>
        <w:jc w:val="left"/>
        <w:textAlignment w:val="center"/>
      </w:pPr>
      <w:r>
        <w:t>梯形面积：</w:t>
      </w:r>
    </w:p>
    <w:p w14:paraId="65725A3E">
      <w:pPr>
        <w:shd w:val="clear" w:color="auto" w:fill="auto"/>
        <w:spacing w:line="360" w:lineRule="auto"/>
        <w:jc w:val="left"/>
        <w:textAlignment w:val="center"/>
      </w:pPr>
      <w:r>
        <w:object>
          <v:shape id="_x0000_i1043" o:spt="75" alt="eqIdc55670c4c58ad41a7118863b67376c5a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59" o:title="eqIdc55670c4c58ad41a7118863b67376c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</w:p>
    <w:p w14:paraId="7CB45701">
      <w:pPr>
        <w:shd w:val="clear" w:color="auto" w:fill="auto"/>
        <w:spacing w:line="360" w:lineRule="auto"/>
        <w:jc w:val="left"/>
        <w:textAlignment w:val="center"/>
      </w:pPr>
      <w:r>
        <w:t>＝10×3.5÷2</w:t>
      </w:r>
    </w:p>
    <w:p w14:paraId="662BEBB3">
      <w:pPr>
        <w:shd w:val="clear" w:color="auto" w:fill="auto"/>
        <w:spacing w:line="360" w:lineRule="auto"/>
        <w:jc w:val="left"/>
        <w:textAlignment w:val="center"/>
      </w:pPr>
      <w:r>
        <w:t>＝35÷2</w:t>
      </w:r>
    </w:p>
    <w:p w14:paraId="27FF1F52">
      <w:pPr>
        <w:shd w:val="clear" w:color="auto" w:fill="auto"/>
        <w:spacing w:line="360" w:lineRule="auto"/>
        <w:jc w:val="left"/>
        <w:textAlignment w:val="center"/>
      </w:pPr>
      <w:r>
        <w:t>＝17.5(平方米）</w:t>
      </w:r>
    </w:p>
    <w:p w14:paraId="4C076377">
      <w:pPr>
        <w:shd w:val="clear" w:color="auto" w:fill="auto"/>
        <w:spacing w:line="360" w:lineRule="auto"/>
        <w:jc w:val="left"/>
        <w:textAlignment w:val="center"/>
      </w:pPr>
      <w:r>
        <w:t>平行四边形面积：</w:t>
      </w:r>
    </w:p>
    <w:p w14:paraId="6D67A138">
      <w:pPr>
        <w:shd w:val="clear" w:color="auto" w:fill="auto"/>
        <w:spacing w:line="360" w:lineRule="auto"/>
        <w:jc w:val="left"/>
        <w:textAlignment w:val="center"/>
      </w:pPr>
      <w:r>
        <w:object>
          <v:shape id="_x0000_i1044" o:spt="75" alt="eqId2e7dedb2c077faae06d6890e100b75b0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61" o:title="eqId2e7dedb2c077faae06d6890e100b75b0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t>（平方分米 ）</w:t>
      </w:r>
    </w:p>
    <w:p w14:paraId="1C89C168">
      <w:pPr>
        <w:shd w:val="clear" w:color="auto" w:fill="auto"/>
        <w:spacing w:line="360" w:lineRule="auto"/>
        <w:jc w:val="left"/>
        <w:textAlignment w:val="center"/>
      </w:pPr>
      <w:r>
        <w:t>22．见详解</w:t>
      </w:r>
    </w:p>
    <w:p w14:paraId="6AE6ACF5">
      <w:pPr>
        <w:shd w:val="clear" w:color="auto" w:fill="auto"/>
        <w:spacing w:line="360" w:lineRule="auto"/>
        <w:jc w:val="left"/>
        <w:textAlignment w:val="center"/>
      </w:pPr>
      <w:r>
        <w:t>【分析】单价×数量＝总价，据此明确实际钱数和找回的钱数的求法，再根据奇数和偶数的运算性质，偶数×偶数＝偶数，偶数＋偶数＝偶数，偶数－偶数＝偶数，进行分析。</w:t>
      </w:r>
    </w:p>
    <w:p w14:paraId="2741F796">
      <w:pPr>
        <w:shd w:val="clear" w:color="auto" w:fill="auto"/>
        <w:spacing w:line="360" w:lineRule="auto"/>
        <w:jc w:val="left"/>
        <w:textAlignment w:val="center"/>
      </w:pPr>
      <w:r>
        <w:t>【详解】钢笔单价×数量＋日记本单价×数量＝实际钱数，付的钱数－实际钱数＝找回的钱数，8、4和100都是偶数，偶数×偶数＝偶数，偶数＋偶数＝偶数，偶数－偶数＝偶数，即找回的钱数应该是偶数，而23是奇数，所以钱数不对。</w:t>
      </w:r>
    </w:p>
    <w:p w14:paraId="1B35BA08">
      <w:pPr>
        <w:shd w:val="clear" w:color="auto" w:fill="auto"/>
        <w:spacing w:line="360" w:lineRule="auto"/>
        <w:jc w:val="left"/>
        <w:textAlignment w:val="center"/>
      </w:pPr>
      <w:r>
        <w:t>23．51平方米或91平方米</w:t>
      </w:r>
    </w:p>
    <w:p w14:paraId="44922083">
      <w:pPr>
        <w:shd w:val="clear" w:color="auto" w:fill="auto"/>
        <w:spacing w:line="360" w:lineRule="auto"/>
        <w:jc w:val="left"/>
        <w:textAlignment w:val="center"/>
      </w:pPr>
      <w:r>
        <w:t>【分析】已知长方形的周长是40米，所以长方形的长加宽的和为40÷2＝20（米），20以内的质数有2、3、5、7、11、13、17、19，其中3＋17＝20，7＋13＝20，所以有两组符合条件的数，根据长方形的面积＝长×宽，即可计算出长方形的面积。</w:t>
      </w:r>
    </w:p>
    <w:p w14:paraId="6C2F0894">
      <w:pPr>
        <w:shd w:val="clear" w:color="auto" w:fill="auto"/>
        <w:spacing w:line="360" w:lineRule="auto"/>
        <w:jc w:val="left"/>
        <w:textAlignment w:val="center"/>
      </w:pPr>
      <w:r>
        <w:t>【详解】长方形的长加宽的和：40÷2＝20（米）</w:t>
      </w:r>
    </w:p>
    <w:p w14:paraId="710B9577">
      <w:pPr>
        <w:shd w:val="clear" w:color="auto" w:fill="auto"/>
        <w:spacing w:line="360" w:lineRule="auto"/>
        <w:jc w:val="left"/>
        <w:textAlignment w:val="center"/>
      </w:pPr>
      <w:r>
        <w:t>20以内的质数有2、3、5、7、11、13、17、19</w:t>
      </w:r>
    </w:p>
    <w:p w14:paraId="08AEB9A1">
      <w:pPr>
        <w:shd w:val="clear" w:color="auto" w:fill="auto"/>
        <w:spacing w:line="360" w:lineRule="auto"/>
        <w:jc w:val="left"/>
        <w:textAlignment w:val="center"/>
      </w:pPr>
      <w:r>
        <w:t>3＋17＝20（米）</w:t>
      </w:r>
    </w:p>
    <w:p w14:paraId="01CA11A9">
      <w:pPr>
        <w:shd w:val="clear" w:color="auto" w:fill="auto"/>
        <w:spacing w:line="360" w:lineRule="auto"/>
        <w:jc w:val="left"/>
        <w:textAlignment w:val="center"/>
      </w:pPr>
      <w:r>
        <w:t>7＋13＝20（米）</w:t>
      </w:r>
    </w:p>
    <w:p w14:paraId="585420D5">
      <w:pPr>
        <w:shd w:val="clear" w:color="auto" w:fill="auto"/>
        <w:spacing w:line="360" w:lineRule="auto"/>
        <w:jc w:val="left"/>
        <w:textAlignment w:val="center"/>
      </w:pPr>
      <w:r>
        <w:t>当长方形的长为17米，宽为3米时长方形的面积为：</w:t>
      </w:r>
    </w:p>
    <w:p w14:paraId="0B59740E">
      <w:pPr>
        <w:shd w:val="clear" w:color="auto" w:fill="auto"/>
        <w:spacing w:line="360" w:lineRule="auto"/>
        <w:jc w:val="left"/>
        <w:textAlignment w:val="center"/>
      </w:pPr>
      <w:r>
        <w:t>3×17＝51（平方米）</w:t>
      </w:r>
    </w:p>
    <w:p w14:paraId="4E9B4131">
      <w:pPr>
        <w:shd w:val="clear" w:color="auto" w:fill="auto"/>
        <w:spacing w:line="360" w:lineRule="auto"/>
        <w:jc w:val="left"/>
        <w:textAlignment w:val="center"/>
      </w:pPr>
      <w:r>
        <w:t>当长方形的长为13米，宽为7米时长方形的面积为：</w:t>
      </w:r>
    </w:p>
    <w:p w14:paraId="3ABC2714">
      <w:pPr>
        <w:shd w:val="clear" w:color="auto" w:fill="auto"/>
        <w:spacing w:line="360" w:lineRule="auto"/>
        <w:jc w:val="left"/>
        <w:textAlignment w:val="center"/>
      </w:pPr>
      <w:r>
        <w:t>13×7＝91（平方米）</w:t>
      </w:r>
    </w:p>
    <w:p w14:paraId="347426A2">
      <w:pPr>
        <w:shd w:val="clear" w:color="auto" w:fill="auto"/>
        <w:spacing w:line="360" w:lineRule="auto"/>
        <w:jc w:val="left"/>
        <w:textAlignment w:val="center"/>
      </w:pPr>
      <w:r>
        <w:t>答：这个长方形的面积可能是51平方米或91平方米。</w:t>
      </w:r>
    </w:p>
    <w:p w14:paraId="43F4CFF2">
      <w:pPr>
        <w:shd w:val="clear" w:color="auto" w:fill="auto"/>
        <w:spacing w:line="360" w:lineRule="auto"/>
        <w:jc w:val="left"/>
        <w:textAlignment w:val="center"/>
      </w:pPr>
      <w:r>
        <w:t>24．6天</w:t>
      </w:r>
    </w:p>
    <w:p w14:paraId="74529561">
      <w:pPr>
        <w:shd w:val="clear" w:color="auto" w:fill="auto"/>
        <w:spacing w:line="360" w:lineRule="auto"/>
        <w:jc w:val="left"/>
        <w:textAlignment w:val="center"/>
      </w:pPr>
      <w:r>
        <w:t>【分析】根据工作效率×工作时间＝工作总量，即用0.6乘7即可得到前7天修的长度，再用9千米减去前7天修的长度即可求出还剩下的长度；以后平均每天多修0.2千米，即每天修（0.6＋0.2）千米，再根据工作总量÷工作效率＝工作时间，即用剩下的长度除以加快进度后每天修的长度即可求解。</w:t>
      </w:r>
    </w:p>
    <w:p w14:paraId="10F31676">
      <w:pPr>
        <w:shd w:val="clear" w:color="auto" w:fill="auto"/>
        <w:spacing w:line="360" w:lineRule="auto"/>
        <w:jc w:val="left"/>
        <w:textAlignment w:val="center"/>
      </w:pPr>
      <w:r>
        <w:t>【详解】（9－0.6×7）÷（0.6＋0.2）</w:t>
      </w:r>
    </w:p>
    <w:p w14:paraId="01666D51">
      <w:pPr>
        <w:shd w:val="clear" w:color="auto" w:fill="auto"/>
        <w:spacing w:line="360" w:lineRule="auto"/>
        <w:jc w:val="left"/>
        <w:textAlignment w:val="center"/>
      </w:pPr>
      <w:r>
        <w:t>＝（9－4.2）÷0.8</w:t>
      </w:r>
    </w:p>
    <w:p w14:paraId="58AD4B1D">
      <w:pPr>
        <w:shd w:val="clear" w:color="auto" w:fill="auto"/>
        <w:spacing w:line="360" w:lineRule="auto"/>
        <w:jc w:val="left"/>
        <w:textAlignment w:val="center"/>
      </w:pPr>
      <w:r>
        <w:t>＝4.8÷0.8</w:t>
      </w:r>
    </w:p>
    <w:p w14:paraId="47B45CBA">
      <w:pPr>
        <w:shd w:val="clear" w:color="auto" w:fill="auto"/>
        <w:spacing w:line="360" w:lineRule="auto"/>
        <w:jc w:val="left"/>
        <w:textAlignment w:val="center"/>
      </w:pPr>
      <w:r>
        <w:t>＝6（天）</w:t>
      </w:r>
    </w:p>
    <w:p w14:paraId="3981788F">
      <w:pPr>
        <w:shd w:val="clear" w:color="auto" w:fill="auto"/>
        <w:spacing w:line="360" w:lineRule="auto"/>
        <w:jc w:val="left"/>
        <w:textAlignment w:val="center"/>
      </w:pPr>
      <w:r>
        <w:t>答：剩下的路还要修6天。</w:t>
      </w:r>
    </w:p>
    <w:p w14:paraId="52655E9A">
      <w:pPr>
        <w:shd w:val="clear" w:color="auto" w:fill="auto"/>
        <w:spacing w:line="360" w:lineRule="auto"/>
        <w:jc w:val="left"/>
        <w:textAlignment w:val="center"/>
      </w:pPr>
      <w:r>
        <w:t>25．22.1吨</w:t>
      </w:r>
    </w:p>
    <w:p w14:paraId="38BDBC13">
      <w:pPr>
        <w:shd w:val="clear" w:color="auto" w:fill="auto"/>
        <w:spacing w:line="360" w:lineRule="auto"/>
        <w:jc w:val="left"/>
        <w:textAlignment w:val="center"/>
      </w:pPr>
      <w:r>
        <w:t>【分析】由题意可知，根据单价×数量＝总价，用15乘1.2即可得到15吨的水费；用39.3减去15吨的水费即可得到超过15吨的水费，再根据总价÷单价＝数量，用超过15吨的水费除以3即可求出超出15吨的水的重量，再加上15即可求出她家这个月用了多少吨水。</w:t>
      </w:r>
    </w:p>
    <w:p w14:paraId="6D08051B">
      <w:pPr>
        <w:shd w:val="clear" w:color="auto" w:fill="auto"/>
        <w:spacing w:line="360" w:lineRule="auto"/>
        <w:jc w:val="left"/>
        <w:textAlignment w:val="center"/>
      </w:pPr>
      <w:r>
        <w:t>【详解】（39.3－15×1.2）÷3＋15</w:t>
      </w:r>
    </w:p>
    <w:p w14:paraId="301DE259">
      <w:pPr>
        <w:shd w:val="clear" w:color="auto" w:fill="auto"/>
        <w:spacing w:line="360" w:lineRule="auto"/>
        <w:jc w:val="left"/>
        <w:textAlignment w:val="center"/>
      </w:pPr>
      <w:r>
        <w:t>＝（39.3－18）÷3＋15</w:t>
      </w:r>
    </w:p>
    <w:p w14:paraId="6B42DDA7">
      <w:pPr>
        <w:shd w:val="clear" w:color="auto" w:fill="auto"/>
        <w:spacing w:line="360" w:lineRule="auto"/>
        <w:jc w:val="left"/>
        <w:textAlignment w:val="center"/>
      </w:pPr>
      <w:r>
        <w:t>＝21.3÷3＋15</w:t>
      </w:r>
    </w:p>
    <w:p w14:paraId="1B36074B">
      <w:pPr>
        <w:shd w:val="clear" w:color="auto" w:fill="auto"/>
        <w:spacing w:line="360" w:lineRule="auto"/>
        <w:jc w:val="left"/>
        <w:textAlignment w:val="center"/>
      </w:pPr>
      <w:r>
        <w:t>＝7.1＋15</w:t>
      </w:r>
    </w:p>
    <w:p w14:paraId="627B95EA">
      <w:pPr>
        <w:shd w:val="clear" w:color="auto" w:fill="auto"/>
        <w:spacing w:line="360" w:lineRule="auto"/>
        <w:jc w:val="left"/>
        <w:textAlignment w:val="center"/>
      </w:pPr>
      <w:r>
        <w:t>＝22.1（吨）</w:t>
      </w:r>
    </w:p>
    <w:p w14:paraId="4B252C1D">
      <w:pPr>
        <w:shd w:val="clear" w:color="auto" w:fill="auto"/>
        <w:spacing w:line="360" w:lineRule="auto"/>
        <w:jc w:val="left"/>
        <w:textAlignment w:val="center"/>
      </w:pPr>
      <w:r>
        <w:t>答：她家这个月用了22.1吨水。</w:t>
      </w:r>
    </w:p>
    <w:p w14:paraId="7C122BE2">
      <w:pPr>
        <w:shd w:val="clear" w:color="auto" w:fill="auto"/>
        <w:spacing w:line="360" w:lineRule="auto"/>
        <w:jc w:val="left"/>
        <w:textAlignment w:val="center"/>
      </w:pPr>
      <w:r>
        <w:t>26．9小时</w:t>
      </w:r>
    </w:p>
    <w:p w14:paraId="113ABF22">
      <w:pPr>
        <w:shd w:val="clear" w:color="auto" w:fill="auto"/>
        <w:spacing w:line="360" w:lineRule="auto"/>
        <w:jc w:val="left"/>
        <w:textAlignment w:val="center"/>
      </w:pPr>
      <w:r>
        <w:t>【分析】从图中可知，这块农田是一个底为450米、高为400米的平行四边形，根据“平行四边形的面积＝底×高”，求出这块农田的面积；然后根据进率“1公顷＝10000平方米”把“平方米”换算成“公顷”。</w:t>
      </w:r>
    </w:p>
    <w:p w14:paraId="02689B4B">
      <w:pPr>
        <w:shd w:val="clear" w:color="auto" w:fill="auto"/>
        <w:spacing w:line="360" w:lineRule="auto"/>
        <w:jc w:val="left"/>
        <w:textAlignment w:val="center"/>
      </w:pPr>
      <w:r>
        <w:t>已知机器喷药的方式每小时能消灭2公顷农田里的蝗虫，用这块农田的面积除以2，即可求出消灭这块农田里的蝗虫需要的时间。</w:t>
      </w:r>
    </w:p>
    <w:p w14:paraId="17BC549E">
      <w:pPr>
        <w:shd w:val="clear" w:color="auto" w:fill="auto"/>
        <w:spacing w:line="360" w:lineRule="auto"/>
        <w:jc w:val="left"/>
        <w:textAlignment w:val="center"/>
      </w:pPr>
      <w:r>
        <w:t>【详解】450×400＝180000（平方米）</w:t>
      </w:r>
    </w:p>
    <w:p w14:paraId="6B0C08CC">
      <w:pPr>
        <w:shd w:val="clear" w:color="auto" w:fill="auto"/>
        <w:spacing w:line="360" w:lineRule="auto"/>
        <w:jc w:val="left"/>
        <w:textAlignment w:val="center"/>
      </w:pPr>
      <w:r>
        <w:t>180000平方米＝18公顷</w:t>
      </w:r>
    </w:p>
    <w:p w14:paraId="3DAA6F80">
      <w:pPr>
        <w:shd w:val="clear" w:color="auto" w:fill="auto"/>
        <w:spacing w:line="360" w:lineRule="auto"/>
        <w:jc w:val="left"/>
        <w:textAlignment w:val="center"/>
      </w:pPr>
      <w:r>
        <w:t>18÷2＝9（小时）</w:t>
      </w:r>
    </w:p>
    <w:p w14:paraId="20C72F24">
      <w:pPr>
        <w:shd w:val="clear" w:color="auto" w:fill="auto"/>
        <w:spacing w:line="360" w:lineRule="auto"/>
        <w:jc w:val="left"/>
        <w:textAlignment w:val="center"/>
      </w:pPr>
      <w:r>
        <w:t>答：消灭这块农田里的蝗虫要9小时。</w:t>
      </w:r>
    </w:p>
    <w:p w14:paraId="10E6153A">
      <w:pPr>
        <w:shd w:val="clear" w:color="auto" w:fill="auto"/>
        <w:spacing w:line="360" w:lineRule="auto"/>
        <w:jc w:val="left"/>
        <w:textAlignment w:val="center"/>
      </w:pPr>
      <w:r>
        <w:t>27．（1）1470平方米</w:t>
      </w:r>
    </w:p>
    <w:p w14:paraId="1BC03E09">
      <w:pPr>
        <w:shd w:val="clear" w:color="auto" w:fill="auto"/>
        <w:spacing w:line="360" w:lineRule="auto"/>
        <w:jc w:val="left"/>
        <w:textAlignment w:val="center"/>
      </w:pPr>
      <w:r>
        <w:t>（2）35280千克</w:t>
      </w:r>
    </w:p>
    <w:p w14:paraId="3E7FF3DF">
      <w:pPr>
        <w:shd w:val="clear" w:color="auto" w:fill="auto"/>
        <w:spacing w:line="360" w:lineRule="auto"/>
        <w:jc w:val="left"/>
        <w:textAlignment w:val="center"/>
      </w:pPr>
      <w:r>
        <w:t>【分析】（1）观察图形可知，草坪的面积＝梯形的面积－平行四边形的面积；根据梯形的面积＝（上底＋下底）×高÷2，平行四边形的面积＝底×高，代入数据计算求解。</w:t>
      </w:r>
    </w:p>
    <w:p w14:paraId="24C70BF9">
      <w:pPr>
        <w:shd w:val="clear" w:color="auto" w:fill="auto"/>
        <w:spacing w:line="360" w:lineRule="auto"/>
        <w:jc w:val="left"/>
        <w:textAlignment w:val="center"/>
      </w:pPr>
      <w:r>
        <w:t>（2）已知1平方米的草坪每天能够释放约800克的氧气，根据进率“1千克＝1000克”，把800克换算成0.8千克；</w:t>
      </w:r>
    </w:p>
    <w:p w14:paraId="3D4D7EF6">
      <w:pPr>
        <w:shd w:val="clear" w:color="auto" w:fill="auto"/>
        <w:spacing w:line="360" w:lineRule="auto"/>
        <w:jc w:val="left"/>
        <w:textAlignment w:val="center"/>
      </w:pPr>
      <w:r>
        <w:t>用1平方米的草坪每天释放氧气的质量乘草坪的面积，求出这块草坪每天释放氧气的质量，再乘30，即是这块草坪一个月（30天）大约能释放氧气的质量。</w:t>
      </w:r>
    </w:p>
    <w:p w14:paraId="602AB6ED">
      <w:pPr>
        <w:shd w:val="clear" w:color="auto" w:fill="auto"/>
        <w:spacing w:line="360" w:lineRule="auto"/>
        <w:jc w:val="left"/>
        <w:textAlignment w:val="center"/>
      </w:pPr>
      <w:r>
        <w:t>【详解】（1）梯形的面积：</w:t>
      </w:r>
    </w:p>
    <w:p w14:paraId="0A7D13F5">
      <w:pPr>
        <w:shd w:val="clear" w:color="auto" w:fill="auto"/>
        <w:spacing w:line="360" w:lineRule="auto"/>
        <w:jc w:val="left"/>
        <w:textAlignment w:val="center"/>
      </w:pPr>
      <w:r>
        <w:t>（36＋50）×35÷2</w:t>
      </w:r>
    </w:p>
    <w:p w14:paraId="7E553F49">
      <w:pPr>
        <w:shd w:val="clear" w:color="auto" w:fill="auto"/>
        <w:spacing w:line="360" w:lineRule="auto"/>
        <w:jc w:val="left"/>
        <w:textAlignment w:val="center"/>
      </w:pPr>
      <w:r>
        <w:t>＝86×35÷2</w:t>
      </w:r>
    </w:p>
    <w:p w14:paraId="2F323447">
      <w:pPr>
        <w:shd w:val="clear" w:color="auto" w:fill="auto"/>
        <w:spacing w:line="360" w:lineRule="auto"/>
        <w:jc w:val="left"/>
        <w:textAlignment w:val="center"/>
      </w:pPr>
      <w:r>
        <w:t>＝3010÷2</w:t>
      </w:r>
    </w:p>
    <w:p w14:paraId="7F029ED3">
      <w:pPr>
        <w:shd w:val="clear" w:color="auto" w:fill="auto"/>
        <w:spacing w:line="360" w:lineRule="auto"/>
        <w:jc w:val="left"/>
        <w:textAlignment w:val="center"/>
      </w:pPr>
      <w:r>
        <w:t>＝1505（平方米）</w:t>
      </w:r>
    </w:p>
    <w:p w14:paraId="778A6FEC">
      <w:pPr>
        <w:shd w:val="clear" w:color="auto" w:fill="auto"/>
        <w:spacing w:line="360" w:lineRule="auto"/>
        <w:jc w:val="left"/>
        <w:textAlignment w:val="center"/>
      </w:pPr>
      <w:r>
        <w:t>平行四边形的面积：1×35＝35（平方米）</w:t>
      </w:r>
    </w:p>
    <w:p w14:paraId="7307A3E3">
      <w:pPr>
        <w:shd w:val="clear" w:color="auto" w:fill="auto"/>
        <w:spacing w:line="360" w:lineRule="auto"/>
        <w:jc w:val="left"/>
        <w:textAlignment w:val="center"/>
      </w:pPr>
      <w:r>
        <w:t>草坪的面积：1505－35＝1470（平方米）</w:t>
      </w:r>
    </w:p>
    <w:p w14:paraId="3F4D281A">
      <w:pPr>
        <w:shd w:val="clear" w:color="auto" w:fill="auto"/>
        <w:spacing w:line="360" w:lineRule="auto"/>
        <w:jc w:val="left"/>
        <w:textAlignment w:val="center"/>
      </w:pPr>
      <w:r>
        <w:t>答：这块草坪面积是1470平方米。</w:t>
      </w:r>
    </w:p>
    <w:p w14:paraId="220D8201">
      <w:pPr>
        <w:shd w:val="clear" w:color="auto" w:fill="auto"/>
        <w:spacing w:line="360" w:lineRule="auto"/>
        <w:jc w:val="left"/>
        <w:textAlignment w:val="center"/>
      </w:pPr>
      <w:r>
        <w:t>（2）800克＝0.8千克</w:t>
      </w:r>
    </w:p>
    <w:p w14:paraId="1FD96D87">
      <w:pPr>
        <w:shd w:val="clear" w:color="auto" w:fill="auto"/>
        <w:spacing w:line="360" w:lineRule="auto"/>
        <w:jc w:val="left"/>
        <w:textAlignment w:val="center"/>
      </w:pPr>
      <w:r>
        <w:t>0.8×1470×30</w:t>
      </w:r>
    </w:p>
    <w:p w14:paraId="4CBFB381">
      <w:pPr>
        <w:shd w:val="clear" w:color="auto" w:fill="auto"/>
        <w:spacing w:line="360" w:lineRule="auto"/>
        <w:jc w:val="left"/>
        <w:textAlignment w:val="center"/>
      </w:pPr>
      <w:r>
        <w:t>＝1176×30</w:t>
      </w:r>
    </w:p>
    <w:p w14:paraId="30CD9979">
      <w:pPr>
        <w:shd w:val="clear" w:color="auto" w:fill="auto"/>
        <w:spacing w:line="360" w:lineRule="auto"/>
        <w:jc w:val="left"/>
        <w:textAlignment w:val="center"/>
      </w:pPr>
      <w:r>
        <w:t>＝35280（千克）</w:t>
      </w:r>
    </w:p>
    <w:p w14:paraId="3DCEFA31">
      <w:pPr>
        <w:shd w:val="clear" w:color="auto" w:fill="auto"/>
        <w:spacing w:line="360" w:lineRule="auto"/>
        <w:jc w:val="left"/>
        <w:textAlignment w:val="center"/>
      </w:pPr>
      <w:r>
        <w:t>答：这块草坪一个月（30天）大约能释放氧气35280千克。</w:t>
      </w:r>
    </w:p>
    <w:p w14:paraId="08554B5B">
      <w:pPr>
        <w:shd w:val="clear" w:color="auto" w:fill="auto"/>
        <w:spacing w:line="360" w:lineRule="auto"/>
        <w:jc w:val="left"/>
        <w:textAlignment w:val="center"/>
      </w:pPr>
    </w:p>
    <w:p w14:paraId="78EAEA6D"/>
    <w:sectPr>
      <w:headerReference r:id="rId5" w:type="default"/>
      <w:footerReference r:id="rId7" w:type="default"/>
      <w:headerReference r:id="rId6" w:type="even"/>
      <w:footerReference r:id="rId8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0793A3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14:paraId="061EB079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9776F4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E53326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37E58983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2097C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75083F"/>
  <w:p w14:paraId="0588F892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6489450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2290289F"/>
    <w:rsid w:val="22902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4.xml"/><Relationship Id="rId7" Type="http://schemas.openxmlformats.org/officeDocument/2006/relationships/footer" Target="footer3.xml"/><Relationship Id="rId63" Type="http://schemas.openxmlformats.org/officeDocument/2006/relationships/fontTable" Target="fontTable.xml"/><Relationship Id="rId62" Type="http://schemas.openxmlformats.org/officeDocument/2006/relationships/customXml" Target="../customXml/item1.xml"/><Relationship Id="rId61" Type="http://schemas.openxmlformats.org/officeDocument/2006/relationships/image" Target="media/image33.wmf"/><Relationship Id="rId60" Type="http://schemas.openxmlformats.org/officeDocument/2006/relationships/oleObject" Target="embeddings/oleObject20.bin"/><Relationship Id="rId6" Type="http://schemas.openxmlformats.org/officeDocument/2006/relationships/header" Target="header2.xml"/><Relationship Id="rId59" Type="http://schemas.openxmlformats.org/officeDocument/2006/relationships/image" Target="media/image32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1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0.wmf"/><Relationship Id="rId54" Type="http://schemas.openxmlformats.org/officeDocument/2006/relationships/oleObject" Target="embeddings/oleObject17.bin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oleObject" Target="embeddings/oleObject16.bin"/><Relationship Id="rId5" Type="http://schemas.openxmlformats.org/officeDocument/2006/relationships/header" Target="head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5.bin"/><Relationship Id="rId47" Type="http://schemas.openxmlformats.org/officeDocument/2006/relationships/oleObject" Target="embeddings/oleObject14.bin"/><Relationship Id="rId46" Type="http://schemas.openxmlformats.org/officeDocument/2006/relationships/oleObject" Target="embeddings/oleObject13.bin"/><Relationship Id="rId45" Type="http://schemas.openxmlformats.org/officeDocument/2006/relationships/oleObject" Target="embeddings/oleObject12.bin"/><Relationship Id="rId44" Type="http://schemas.openxmlformats.org/officeDocument/2006/relationships/oleObject" Target="embeddings/oleObject11.bin"/><Relationship Id="rId43" Type="http://schemas.openxmlformats.org/officeDocument/2006/relationships/oleObject" Target="embeddings/oleObject10.bin"/><Relationship Id="rId42" Type="http://schemas.openxmlformats.org/officeDocument/2006/relationships/oleObject" Target="embeddings/oleObject9.bin"/><Relationship Id="rId41" Type="http://schemas.openxmlformats.org/officeDocument/2006/relationships/oleObject" Target="embeddings/oleObject8.bin"/><Relationship Id="rId40" Type="http://schemas.openxmlformats.org/officeDocument/2006/relationships/oleObject" Target="embeddings/oleObject7.bin"/><Relationship Id="rId4" Type="http://schemas.openxmlformats.org/officeDocument/2006/relationships/footer" Target="footer2.xml"/><Relationship Id="rId39" Type="http://schemas.openxmlformats.org/officeDocument/2006/relationships/oleObject" Target="embeddings/oleObject6.bin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wmf"/><Relationship Id="rId31" Type="http://schemas.openxmlformats.org/officeDocument/2006/relationships/oleObject" Target="embeddings/oleObject5.bin"/><Relationship Id="rId30" Type="http://schemas.openxmlformats.org/officeDocument/2006/relationships/image" Target="media/image18.png"/><Relationship Id="rId3" Type="http://schemas.openxmlformats.org/officeDocument/2006/relationships/footer" Target="foot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4.bin"/><Relationship Id="rId21" Type="http://schemas.openxmlformats.org/officeDocument/2006/relationships/image" Target="media/image10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2.bin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1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86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1-04T08:12:00Z</dcterms:created>
  <dc:creator>银色猛虎</dc:creator>
  <cp:lastModifiedBy>银色猛虎</cp:lastModifiedBy>
  <dcterms:modified xsi:type="dcterms:W3CDTF">2024-11-04T08:13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BEFF055F7DE3470A82D3623D0BB3D03E_11</vt:lpwstr>
  </property>
</Properties>
</file>